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38E0" w:rsidRPr="000638E0" w:rsidRDefault="000638E0" w:rsidP="000638E0">
      <w:pPr>
        <w:rPr>
          <w:vanish/>
        </w:rPr>
      </w:pPr>
    </w:p>
    <w:tbl>
      <w:tblPr>
        <w:tblW w:w="10598" w:type="dxa"/>
        <w:tblLook w:val="04A0" w:firstRow="1" w:lastRow="0" w:firstColumn="1" w:lastColumn="0" w:noHBand="0" w:noVBand="1"/>
      </w:tblPr>
      <w:tblGrid>
        <w:gridCol w:w="5637"/>
        <w:gridCol w:w="4961"/>
      </w:tblGrid>
      <w:tr w:rsidR="00F11208" w:rsidRPr="000638E0" w:rsidTr="00261E02">
        <w:trPr>
          <w:trHeight w:val="714"/>
        </w:trPr>
        <w:tc>
          <w:tcPr>
            <w:tcW w:w="5637" w:type="dxa"/>
            <w:shd w:val="clear" w:color="auto" w:fill="auto"/>
          </w:tcPr>
          <w:p w:rsidR="00261E02" w:rsidRPr="00261E02" w:rsidRDefault="00DA3914" w:rsidP="00261E02">
            <w:pPr>
              <w:outlineLvl w:val="0"/>
              <w:rPr>
                <w:b/>
                <w:sz w:val="26"/>
                <w:szCs w:val="26"/>
              </w:rPr>
            </w:pPr>
            <w:r w:rsidRPr="000638E0">
              <w:rPr>
                <w:b/>
                <w:sz w:val="28"/>
                <w:szCs w:val="28"/>
              </w:rPr>
              <w:br w:type="page"/>
            </w:r>
            <w:r w:rsidRPr="000638E0">
              <w:rPr>
                <w:sz w:val="28"/>
                <w:szCs w:val="28"/>
              </w:rPr>
              <w:br w:type="page"/>
            </w:r>
            <w:r w:rsidRPr="000638E0">
              <w:rPr>
                <w:sz w:val="28"/>
                <w:szCs w:val="28"/>
              </w:rPr>
              <w:br w:type="page"/>
            </w:r>
            <w:r w:rsidRPr="000638E0">
              <w:rPr>
                <w:sz w:val="28"/>
                <w:szCs w:val="28"/>
              </w:rPr>
              <w:br w:type="page"/>
            </w:r>
            <w:r w:rsidR="00F11208" w:rsidRPr="000638E0">
              <w:rPr>
                <w:sz w:val="28"/>
                <w:szCs w:val="28"/>
              </w:rPr>
              <w:br w:type="page"/>
            </w:r>
            <w:r w:rsidR="00261E02" w:rsidRPr="00261E02">
              <w:rPr>
                <w:b/>
                <w:sz w:val="26"/>
                <w:szCs w:val="26"/>
              </w:rPr>
              <w:t>PHÒNG GD&amp;ĐT HUYỆN TƯƠNG DƯƠNG</w:t>
            </w:r>
          </w:p>
          <w:p w:rsidR="00F11208" w:rsidRPr="000638E0" w:rsidRDefault="00F11208" w:rsidP="000638E0">
            <w:pPr>
              <w:jc w:val="center"/>
              <w:outlineLvl w:val="0"/>
              <w:rPr>
                <w:b/>
                <w:sz w:val="28"/>
                <w:szCs w:val="28"/>
                <w:lang w:val="pt-BR"/>
              </w:rPr>
            </w:pPr>
            <w:r w:rsidRPr="000638E0">
              <w:rPr>
                <w:b/>
                <w:sz w:val="28"/>
                <w:szCs w:val="28"/>
                <w:lang w:val="pt-BR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4961" w:type="dxa"/>
            <w:shd w:val="clear" w:color="auto" w:fill="auto"/>
          </w:tcPr>
          <w:p w:rsidR="00995161" w:rsidRDefault="00F11208" w:rsidP="00261E02">
            <w:pPr>
              <w:jc w:val="center"/>
              <w:outlineLvl w:val="0"/>
              <w:rPr>
                <w:b/>
                <w:sz w:val="28"/>
                <w:szCs w:val="28"/>
              </w:rPr>
            </w:pPr>
            <w:r w:rsidRPr="000638E0">
              <w:rPr>
                <w:b/>
                <w:sz w:val="28"/>
                <w:szCs w:val="28"/>
              </w:rPr>
              <w:t>ĐỀ THI THỬ VÀO LỚP 10</w:t>
            </w:r>
            <w:r w:rsidR="001F24FC">
              <w:rPr>
                <w:b/>
                <w:sz w:val="28"/>
                <w:szCs w:val="28"/>
              </w:rPr>
              <w:t xml:space="preserve"> </w:t>
            </w:r>
          </w:p>
          <w:p w:rsidR="00F11208" w:rsidRPr="003A085A" w:rsidRDefault="00766742" w:rsidP="00261E02">
            <w:pPr>
              <w:jc w:val="center"/>
              <w:outlineLvl w:val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pt-BR"/>
              </w:rPr>
              <w:t>Năm học: 202</w:t>
            </w:r>
            <w:r w:rsidR="002E0674">
              <w:rPr>
                <w:b/>
                <w:sz w:val="28"/>
                <w:szCs w:val="28"/>
                <w:lang w:val="pt-BR"/>
              </w:rPr>
              <w:t>3</w:t>
            </w:r>
            <w:r w:rsidR="00F11208" w:rsidRPr="000638E0">
              <w:rPr>
                <w:b/>
                <w:sz w:val="28"/>
                <w:szCs w:val="28"/>
                <w:lang w:val="pt-BR"/>
              </w:rPr>
              <w:t xml:space="preserve"> – 202</w:t>
            </w:r>
            <w:r w:rsidR="003A085A">
              <w:rPr>
                <w:b/>
                <w:sz w:val="28"/>
                <w:szCs w:val="28"/>
              </w:rPr>
              <w:t>4</w:t>
            </w:r>
          </w:p>
          <w:p w:rsidR="00F11208" w:rsidRDefault="00F11208" w:rsidP="00261E02">
            <w:pPr>
              <w:jc w:val="center"/>
              <w:outlineLvl w:val="0"/>
              <w:rPr>
                <w:b/>
                <w:sz w:val="28"/>
                <w:szCs w:val="28"/>
                <w:lang w:val="pt-BR"/>
              </w:rPr>
            </w:pPr>
            <w:r w:rsidRPr="000638E0">
              <w:rPr>
                <w:b/>
                <w:sz w:val="28"/>
                <w:szCs w:val="28"/>
                <w:lang w:val="pt-BR"/>
              </w:rPr>
              <w:t xml:space="preserve">MÔN: TOÁN </w:t>
            </w:r>
          </w:p>
          <w:p w:rsidR="00261E02" w:rsidRPr="00261E02" w:rsidRDefault="00261E02" w:rsidP="00261E02">
            <w:pPr>
              <w:jc w:val="center"/>
              <w:outlineLvl w:val="0"/>
              <w:rPr>
                <w:i/>
                <w:sz w:val="28"/>
                <w:szCs w:val="28"/>
              </w:rPr>
            </w:pPr>
            <w:r w:rsidRPr="00DA3914">
              <w:rPr>
                <w:i/>
                <w:sz w:val="28"/>
                <w:szCs w:val="28"/>
              </w:rPr>
              <w:t>Thời gian làm bài: 120 phút</w:t>
            </w:r>
          </w:p>
        </w:tc>
      </w:tr>
    </w:tbl>
    <w:p w:rsidR="00DA3914" w:rsidRPr="00DA3914" w:rsidRDefault="00527E11" w:rsidP="00261E02">
      <w:pPr>
        <w:ind w:left="2880" w:firstLine="720"/>
        <w:jc w:val="center"/>
        <w:outlineLvl w:val="0"/>
        <w:rPr>
          <w:b/>
          <w:bCs/>
          <w:sz w:val="28"/>
          <w:szCs w:val="28"/>
          <w:u w:val="single"/>
        </w:rPr>
      </w:pPr>
      <w:r w:rsidRPr="00DA3914">
        <w:rPr>
          <w:b/>
          <w:sz w:val="28"/>
          <w:szCs w:val="28"/>
        </w:rPr>
        <w:tab/>
      </w:r>
      <w:r w:rsidRPr="00DA3914">
        <w:rPr>
          <w:b/>
          <w:sz w:val="28"/>
          <w:szCs w:val="28"/>
        </w:rPr>
        <w:tab/>
      </w:r>
      <w:r w:rsidR="00F11208" w:rsidRPr="00DA3914">
        <w:rPr>
          <w:b/>
          <w:sz w:val="28"/>
          <w:szCs w:val="28"/>
        </w:rPr>
        <w:t xml:space="preserve">                </w:t>
      </w:r>
    </w:p>
    <w:p w:rsidR="003A085A" w:rsidRPr="00B76F19" w:rsidRDefault="003A085A" w:rsidP="003A085A">
      <w:pPr>
        <w:spacing w:before="120" w:after="60" w:line="340" w:lineRule="exact"/>
        <w:rPr>
          <w:sz w:val="28"/>
          <w:szCs w:val="28"/>
        </w:rPr>
      </w:pPr>
      <w:r w:rsidRPr="00B76F19">
        <w:rPr>
          <w:b/>
          <w:sz w:val="28"/>
          <w:szCs w:val="28"/>
          <w:u w:val="single"/>
        </w:rPr>
        <w:t>Câu 1</w:t>
      </w:r>
      <w:r w:rsidRPr="00B76F19">
        <w:rPr>
          <w:b/>
          <w:sz w:val="28"/>
          <w:szCs w:val="28"/>
        </w:rPr>
        <w:t>:</w:t>
      </w:r>
      <w:r w:rsidRPr="00B76F19">
        <w:rPr>
          <w:sz w:val="28"/>
          <w:szCs w:val="28"/>
        </w:rPr>
        <w:t xml:space="preserve"> </w:t>
      </w:r>
      <w:r w:rsidR="00724B00" w:rsidRPr="00B76F19">
        <w:rPr>
          <w:sz w:val="28"/>
          <w:szCs w:val="28"/>
        </w:rPr>
        <w:t>(2,0</w:t>
      </w:r>
      <w:r w:rsidR="00904348" w:rsidRPr="00B76F19">
        <w:rPr>
          <w:sz w:val="28"/>
          <w:szCs w:val="28"/>
        </w:rPr>
        <w:t xml:space="preserve"> điểm)</w:t>
      </w:r>
    </w:p>
    <w:p w:rsidR="00724B00" w:rsidRPr="00B76F19" w:rsidRDefault="00724B00" w:rsidP="00724B00">
      <w:pPr>
        <w:rPr>
          <w:sz w:val="28"/>
          <w:szCs w:val="28"/>
          <w:lang w:val="pt-BR"/>
        </w:rPr>
      </w:pPr>
      <w:r w:rsidRPr="00B76F19">
        <w:rPr>
          <w:sz w:val="28"/>
          <w:szCs w:val="28"/>
          <w:lang w:val="pt-BR"/>
        </w:rPr>
        <w:t>a) Tính giá trị biểu thức</w:t>
      </w:r>
      <w:r w:rsidR="009D156E">
        <w:rPr>
          <w:sz w:val="28"/>
          <w:szCs w:val="28"/>
          <w:lang w:val="pt-BR"/>
        </w:rPr>
        <w:t xml:space="preserve">: </w:t>
      </w:r>
      <w:r w:rsidR="002B16E7">
        <w:rPr>
          <w:sz w:val="28"/>
          <w:szCs w:val="28"/>
          <w:lang w:val="pt-BR"/>
        </w:rPr>
        <w:t xml:space="preserve"> </w:t>
      </w:r>
      <w:r w:rsidR="009D156E">
        <w:rPr>
          <w:position w:val="-20"/>
          <w:sz w:val="26"/>
          <w:szCs w:val="26"/>
        </w:rPr>
        <w:object w:dxaOrig="30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27.75pt" o:ole="">
            <v:imagedata r:id="rId5" o:title=""/>
          </v:shape>
          <o:OLEObject Type="Embed" ProgID="Equation.DSMT4" ShapeID="_x0000_i1025" DrawAspect="Content" ObjectID="_1745303005" r:id="rId6"/>
        </w:object>
      </w:r>
    </w:p>
    <w:p w:rsidR="00724B00" w:rsidRPr="002B16E7" w:rsidRDefault="00724B00" w:rsidP="002B16E7">
      <w:pPr>
        <w:widowControl w:val="0"/>
        <w:jc w:val="both"/>
      </w:pPr>
      <w:r w:rsidRPr="00B76F19">
        <w:rPr>
          <w:color w:val="000000"/>
          <w:sz w:val="28"/>
          <w:szCs w:val="28"/>
        </w:rPr>
        <w:t>b)</w:t>
      </w:r>
      <w:r w:rsidR="002B17C6">
        <w:rPr>
          <w:color w:val="000000"/>
          <w:sz w:val="28"/>
          <w:szCs w:val="28"/>
        </w:rPr>
        <w:t xml:space="preserve"> Rút gọn biểu thức:  </w:t>
      </w:r>
      <w:r w:rsidR="00CF4FCF">
        <w:rPr>
          <w:position w:val="-32"/>
          <w:sz w:val="28"/>
          <w:szCs w:val="28"/>
        </w:rPr>
        <w:object w:dxaOrig="3260" w:dyaOrig="780">
          <v:shape id="_x0000_i1026" type="#_x0000_t75" style="width:162.75pt;height:39pt" o:ole="">
            <v:imagedata r:id="rId7" o:title=""/>
          </v:shape>
          <o:OLEObject Type="Embed" ProgID="Equation.DSMT4" ShapeID="_x0000_i1026" DrawAspect="Content" ObjectID="_1745303006" r:id="rId8"/>
        </w:object>
      </w:r>
      <w:r w:rsidR="00CF4FCF">
        <w:t xml:space="preserve"> </w:t>
      </w:r>
      <w:r w:rsidR="00CF4FCF">
        <w:rPr>
          <w:lang w:val="es-MX"/>
        </w:rPr>
        <w:t xml:space="preserve"> (</w:t>
      </w:r>
      <w:r w:rsidR="00CF4FCF" w:rsidRPr="00CF4FCF">
        <w:rPr>
          <w:sz w:val="28"/>
          <w:szCs w:val="28"/>
          <w:lang w:val="es-MX"/>
        </w:rPr>
        <w:t xml:space="preserve">với </w:t>
      </w:r>
      <w:r w:rsidR="00CF4FCF">
        <w:rPr>
          <w:position w:val="-10"/>
          <w:sz w:val="28"/>
          <w:szCs w:val="28"/>
        </w:rPr>
        <w:object w:dxaOrig="1239" w:dyaOrig="340">
          <v:shape id="_x0000_i1027" type="#_x0000_t75" style="width:62.25pt;height:17.25pt" o:ole="">
            <v:imagedata r:id="rId9" o:title=""/>
          </v:shape>
          <o:OLEObject Type="Embed" ProgID="Equation.DSMT4" ShapeID="_x0000_i1027" DrawAspect="Content" ObjectID="_1745303007" r:id="rId10"/>
        </w:object>
      </w:r>
      <w:r w:rsidR="00CF4FCF">
        <w:t>)</w:t>
      </w:r>
    </w:p>
    <w:p w:rsidR="00700711" w:rsidRPr="00B76F19" w:rsidRDefault="00700711" w:rsidP="00F0231F">
      <w:pPr>
        <w:spacing w:line="276" w:lineRule="auto"/>
        <w:rPr>
          <w:sz w:val="28"/>
          <w:szCs w:val="28"/>
        </w:rPr>
      </w:pPr>
      <w:r w:rsidRPr="00B76F19">
        <w:rPr>
          <w:b/>
          <w:sz w:val="28"/>
          <w:szCs w:val="28"/>
          <w:u w:val="single"/>
        </w:rPr>
        <w:t>Câu 2</w:t>
      </w:r>
      <w:r w:rsidRPr="00B76F19">
        <w:rPr>
          <w:b/>
          <w:sz w:val="28"/>
          <w:szCs w:val="28"/>
        </w:rPr>
        <w:t>:</w:t>
      </w:r>
      <w:r w:rsidRPr="00B76F19">
        <w:rPr>
          <w:sz w:val="28"/>
          <w:szCs w:val="28"/>
        </w:rPr>
        <w:t xml:space="preserve"> (2,</w:t>
      </w:r>
      <w:r w:rsidR="00724B00" w:rsidRPr="00B76F19">
        <w:rPr>
          <w:sz w:val="28"/>
          <w:szCs w:val="28"/>
        </w:rPr>
        <w:t>5</w:t>
      </w:r>
      <w:r w:rsidRPr="00B76F19">
        <w:rPr>
          <w:sz w:val="28"/>
          <w:szCs w:val="28"/>
        </w:rPr>
        <w:t xml:space="preserve"> điểm)</w:t>
      </w:r>
    </w:p>
    <w:p w:rsidR="00995161" w:rsidRDefault="003C4097" w:rsidP="00F0231F">
      <w:pPr>
        <w:spacing w:line="276" w:lineRule="auto"/>
        <w:rPr>
          <w:sz w:val="28"/>
          <w:szCs w:val="28"/>
        </w:rPr>
      </w:pPr>
      <w:r w:rsidRPr="00B76F19">
        <w:rPr>
          <w:sz w:val="28"/>
          <w:szCs w:val="28"/>
        </w:rPr>
        <w:t>a)</w:t>
      </w:r>
      <w:r w:rsidR="00673A1E">
        <w:rPr>
          <w:sz w:val="28"/>
          <w:szCs w:val="28"/>
        </w:rPr>
        <w:t xml:space="preserve"> Giải phương trình: </w:t>
      </w:r>
      <w:r w:rsidR="009C5A9B">
        <w:rPr>
          <w:rFonts w:eastAsia="Calibri"/>
          <w:position w:val="-6"/>
          <w:sz w:val="28"/>
          <w:szCs w:val="28"/>
        </w:rPr>
        <w:object w:dxaOrig="1440" w:dyaOrig="320">
          <v:shape id="_x0000_i1028" type="#_x0000_t75" style="width:81pt;height:18pt" o:ole="">
            <v:imagedata r:id="rId11" o:title=""/>
          </v:shape>
          <o:OLEObject Type="Embed" ProgID="Equation.DSMT4" ShapeID="_x0000_i1028" DrawAspect="Content" ObjectID="_1745303008" r:id="rId12"/>
        </w:object>
      </w:r>
      <w:bookmarkStart w:id="0" w:name="_GoBack"/>
      <w:bookmarkEnd w:id="0"/>
    </w:p>
    <w:p w:rsidR="000055AD" w:rsidRPr="00B76F19" w:rsidRDefault="00E934F1" w:rsidP="00F0231F">
      <w:pPr>
        <w:spacing w:line="276" w:lineRule="auto"/>
        <w:rPr>
          <w:sz w:val="28"/>
          <w:szCs w:val="28"/>
        </w:rPr>
      </w:pPr>
      <w:r w:rsidRPr="00B76F19">
        <w:rPr>
          <w:sz w:val="28"/>
          <w:szCs w:val="28"/>
          <w:lang w:val="pt-BR"/>
        </w:rPr>
        <w:t>b)</w:t>
      </w:r>
      <w:r w:rsidR="00750ADE" w:rsidRPr="00B76F19">
        <w:rPr>
          <w:sz w:val="28"/>
          <w:szCs w:val="28"/>
          <w:lang w:val="pt-BR"/>
        </w:rPr>
        <w:t xml:space="preserve"> </w:t>
      </w:r>
      <w:r w:rsidRPr="00B76F19">
        <w:rPr>
          <w:sz w:val="28"/>
          <w:szCs w:val="28"/>
          <w:lang w:val="pt-BR"/>
        </w:rPr>
        <w:t xml:space="preserve">Tìm m biết đường thẳng </w:t>
      </w:r>
      <w:r w:rsidR="00673A1E" w:rsidRPr="00B76F19">
        <w:rPr>
          <w:position w:val="-10"/>
          <w:sz w:val="28"/>
          <w:szCs w:val="28"/>
          <w:lang w:val="pt-BR"/>
        </w:rPr>
        <w:object w:dxaOrig="1740" w:dyaOrig="360">
          <v:shape id="_x0000_i1029" type="#_x0000_t75" style="width:93pt;height:19.5pt" o:ole="">
            <v:imagedata r:id="rId13" o:title=""/>
          </v:shape>
          <o:OLEObject Type="Embed" ProgID="Equation.DSMT4" ShapeID="_x0000_i1029" DrawAspect="Content" ObjectID="_1745303009" r:id="rId14"/>
        </w:object>
      </w:r>
      <w:r w:rsidRPr="00B76F19">
        <w:rPr>
          <w:sz w:val="28"/>
          <w:szCs w:val="28"/>
          <w:lang w:val="pt-BR"/>
        </w:rPr>
        <w:t xml:space="preserve"> song song với đường thẳng</w:t>
      </w:r>
      <w:r w:rsidR="003B064C">
        <w:rPr>
          <w:sz w:val="28"/>
          <w:szCs w:val="28"/>
          <w:lang w:val="pt-BR"/>
        </w:rPr>
        <w:t xml:space="preserve">  y = - 3x +</w:t>
      </w:r>
      <w:r w:rsidR="00673A1E">
        <w:rPr>
          <w:sz w:val="28"/>
          <w:szCs w:val="28"/>
          <w:lang w:val="pt-BR"/>
        </w:rPr>
        <w:t xml:space="preserve"> 1</w:t>
      </w:r>
      <w:r w:rsidRPr="00B76F19">
        <w:rPr>
          <w:sz w:val="28"/>
          <w:szCs w:val="28"/>
          <w:lang w:val="pt-BR"/>
        </w:rPr>
        <w:t xml:space="preserve"> </w:t>
      </w:r>
    </w:p>
    <w:p w:rsidR="003C4097" w:rsidRPr="00B76F19" w:rsidRDefault="003C4097" w:rsidP="00F0231F">
      <w:pPr>
        <w:spacing w:line="276" w:lineRule="auto"/>
        <w:rPr>
          <w:position w:val="-10"/>
          <w:sz w:val="28"/>
          <w:szCs w:val="28"/>
          <w:lang w:val="pt-BR"/>
        </w:rPr>
      </w:pPr>
      <w:r w:rsidRPr="00B76F19">
        <w:rPr>
          <w:sz w:val="28"/>
          <w:szCs w:val="28"/>
          <w:lang w:val="nl-NL"/>
        </w:rPr>
        <w:t xml:space="preserve">c) </w:t>
      </w:r>
      <w:r w:rsidR="00750ADE" w:rsidRPr="00B76F19">
        <w:rPr>
          <w:sz w:val="28"/>
          <w:szCs w:val="28"/>
          <w:lang w:val="nl-NL"/>
        </w:rPr>
        <w:t xml:space="preserve">Gọi </w:t>
      </w:r>
      <w:r w:rsidRPr="00B76F19">
        <w:rPr>
          <w:rFonts w:eastAsia="Calibri"/>
          <w:position w:val="-12"/>
          <w:sz w:val="28"/>
          <w:szCs w:val="28"/>
        </w:rPr>
        <w:object w:dxaOrig="540" w:dyaOrig="360">
          <v:shape id="_x0000_i1030" type="#_x0000_t75" style="width:35.25pt;height:23.25pt" o:ole="">
            <v:imagedata r:id="rId15" o:title=""/>
          </v:shape>
          <o:OLEObject Type="Embed" ProgID="Equation.DSMT4" ShapeID="_x0000_i1030" DrawAspect="Content" ObjectID="_1745303010" r:id="rId16"/>
        </w:object>
      </w:r>
      <w:r w:rsidRPr="00B76F19">
        <w:rPr>
          <w:sz w:val="28"/>
          <w:szCs w:val="28"/>
          <w:lang w:val="nl-NL"/>
        </w:rPr>
        <w:t xml:space="preserve"> là hai nghiệm của phương trình </w:t>
      </w:r>
      <w:r w:rsidR="00855FCC">
        <w:rPr>
          <w:rFonts w:eastAsia="Calibri"/>
          <w:position w:val="-6"/>
          <w:sz w:val="28"/>
          <w:szCs w:val="28"/>
        </w:rPr>
        <w:object w:dxaOrig="1380" w:dyaOrig="320">
          <v:shape id="_x0000_i1031" type="#_x0000_t75" style="width:72.75pt;height:18pt" o:ole="">
            <v:imagedata r:id="rId17" o:title=""/>
          </v:shape>
          <o:OLEObject Type="Embed" ProgID="Equation.DSMT4" ShapeID="_x0000_i1031" DrawAspect="Content" ObjectID="_1745303011" r:id="rId18"/>
        </w:object>
      </w:r>
      <w:r w:rsidR="00855FCC">
        <w:rPr>
          <w:sz w:val="28"/>
          <w:szCs w:val="28"/>
          <w:lang w:val="nl-NL"/>
        </w:rPr>
        <w:t xml:space="preserve">. </w:t>
      </w:r>
      <w:r w:rsidRPr="00B76F19">
        <w:rPr>
          <w:sz w:val="28"/>
          <w:szCs w:val="28"/>
          <w:lang w:val="nl-NL"/>
        </w:rPr>
        <w:t>Không giải phương trình hãy tính giá trị của các biểu thức sau:</w:t>
      </w:r>
    </w:p>
    <w:p w:rsidR="00B76F19" w:rsidRDefault="003C4097" w:rsidP="00F0231F">
      <w:pPr>
        <w:spacing w:line="276" w:lineRule="auto"/>
        <w:rPr>
          <w:b/>
          <w:sz w:val="28"/>
          <w:szCs w:val="28"/>
          <w:u w:val="single"/>
          <w:lang w:val="pt-BR"/>
        </w:rPr>
      </w:pPr>
      <w:r w:rsidRPr="00B76F19">
        <w:rPr>
          <w:rFonts w:eastAsia="Calibri"/>
          <w:position w:val="-12"/>
          <w:sz w:val="28"/>
          <w:szCs w:val="28"/>
        </w:rPr>
        <w:t xml:space="preserve">   </w:t>
      </w:r>
      <w:r w:rsidR="00750ADE" w:rsidRPr="00B76F19">
        <w:rPr>
          <w:rFonts w:eastAsia="Calibri"/>
          <w:position w:val="-12"/>
          <w:sz w:val="28"/>
          <w:szCs w:val="28"/>
        </w:rPr>
        <w:t xml:space="preserve">                                              </w:t>
      </w:r>
      <w:r w:rsidR="00855FCC">
        <w:rPr>
          <w:rFonts w:eastAsia="Calibri"/>
          <w:position w:val="-30"/>
          <w:sz w:val="28"/>
          <w:szCs w:val="28"/>
        </w:rPr>
        <w:object w:dxaOrig="1199" w:dyaOrig="680">
          <v:shape id="_x0000_i1032" type="#_x0000_t75" style="width:67.5pt;height:37.5pt" o:ole="">
            <v:imagedata r:id="rId19" o:title=""/>
          </v:shape>
          <o:OLEObject Type="Embed" ProgID="Equation.DSMT4" ShapeID="_x0000_i1032" DrawAspect="Content" ObjectID="_1745303012" r:id="rId20"/>
        </w:object>
      </w:r>
    </w:p>
    <w:p w:rsidR="00E53EDD" w:rsidRPr="00B76F19" w:rsidRDefault="00E53EDD" w:rsidP="009C1567">
      <w:pPr>
        <w:spacing w:line="360" w:lineRule="auto"/>
        <w:rPr>
          <w:b/>
          <w:sz w:val="28"/>
          <w:szCs w:val="28"/>
          <w:u w:val="single"/>
          <w:lang w:val="pt-BR"/>
        </w:rPr>
      </w:pPr>
      <w:r w:rsidRPr="00B76F19">
        <w:rPr>
          <w:b/>
          <w:sz w:val="28"/>
          <w:szCs w:val="28"/>
          <w:u w:val="single"/>
          <w:lang w:val="pt-BR"/>
        </w:rPr>
        <w:t xml:space="preserve">Câu </w:t>
      </w:r>
      <w:r w:rsidR="00047BA8" w:rsidRPr="00B76F19">
        <w:rPr>
          <w:b/>
          <w:sz w:val="28"/>
          <w:szCs w:val="28"/>
          <w:u w:val="single"/>
          <w:lang w:val="pt-BR"/>
        </w:rPr>
        <w:t>3</w:t>
      </w:r>
      <w:r w:rsidRPr="00B76F19">
        <w:rPr>
          <w:b/>
          <w:sz w:val="28"/>
          <w:szCs w:val="28"/>
          <w:lang w:val="pt-BR"/>
        </w:rPr>
        <w:t>:</w:t>
      </w:r>
      <w:r w:rsidRPr="00B76F19">
        <w:rPr>
          <w:sz w:val="28"/>
          <w:szCs w:val="28"/>
          <w:lang w:val="pt-BR"/>
        </w:rPr>
        <w:t xml:space="preserve"> </w:t>
      </w:r>
      <w:r w:rsidR="001F77ED" w:rsidRPr="00B76F19">
        <w:rPr>
          <w:sz w:val="28"/>
          <w:szCs w:val="28"/>
          <w:lang w:val="pt-BR"/>
        </w:rPr>
        <w:t>(2,0</w:t>
      </w:r>
      <w:r w:rsidRPr="00B76F19">
        <w:rPr>
          <w:sz w:val="28"/>
          <w:szCs w:val="28"/>
          <w:lang w:val="pt-BR"/>
        </w:rPr>
        <w:t xml:space="preserve"> điểm)</w:t>
      </w:r>
      <w:r w:rsidRPr="00B76F19">
        <w:rPr>
          <w:i/>
          <w:sz w:val="28"/>
          <w:szCs w:val="28"/>
          <w:lang w:val="pt-BR"/>
        </w:rPr>
        <w:t xml:space="preserve"> </w:t>
      </w:r>
    </w:p>
    <w:p w:rsidR="000055AD" w:rsidRPr="00B76F19" w:rsidRDefault="00321920" w:rsidP="000E2F41">
      <w:pPr>
        <w:spacing w:before="60" w:after="60" w:line="360" w:lineRule="auto"/>
        <w:rPr>
          <w:sz w:val="28"/>
          <w:szCs w:val="28"/>
        </w:rPr>
      </w:pPr>
      <w:r w:rsidRPr="00B76F19">
        <w:rPr>
          <w:sz w:val="28"/>
          <w:szCs w:val="28"/>
        </w:rPr>
        <w:t xml:space="preserve">1) </w:t>
      </w:r>
      <w:r w:rsidR="000E2F41" w:rsidRPr="000E2F41">
        <w:rPr>
          <w:sz w:val="28"/>
          <w:szCs w:val="28"/>
        </w:rPr>
        <w:t>Một sân trường hình chữ nhật có chiều dài hơn chiều rộng 16 mét. Biết rằng hai lần chiều dài kém 5 lần chiều rộng 28 mét. Tính chiều dài và chiều rộng của sân trường?</w:t>
      </w:r>
    </w:p>
    <w:p w:rsidR="000055AD" w:rsidRPr="00E236C9" w:rsidRDefault="000055AD" w:rsidP="009C1567">
      <w:pPr>
        <w:spacing w:after="60" w:line="360" w:lineRule="auto"/>
        <w:rPr>
          <w:bCs/>
          <w:sz w:val="28"/>
          <w:szCs w:val="28"/>
        </w:rPr>
      </w:pPr>
      <w:r w:rsidRPr="00B76F19">
        <w:rPr>
          <w:sz w:val="28"/>
          <w:szCs w:val="28"/>
          <w:lang w:val="pl-PL"/>
        </w:rPr>
        <w:t xml:space="preserve">2) </w:t>
      </w:r>
      <w:r w:rsidR="00E236C9" w:rsidRPr="00E236C9">
        <w:rPr>
          <w:color w:val="000000"/>
          <w:sz w:val="28"/>
          <w:szCs w:val="28"/>
          <w:shd w:val="clear" w:color="auto" w:fill="FFFFFF"/>
        </w:rPr>
        <w:t>Chiều cao của một hình t</w:t>
      </w:r>
      <w:r w:rsidR="00F62FB2">
        <w:rPr>
          <w:color w:val="000000"/>
          <w:sz w:val="28"/>
          <w:szCs w:val="28"/>
          <w:shd w:val="clear" w:color="auto" w:fill="FFFFFF"/>
        </w:rPr>
        <w:t xml:space="preserve">rụ bằng bán kính đường tròn đáy. </w:t>
      </w:r>
      <w:r w:rsidR="00E236C9" w:rsidRPr="00E236C9">
        <w:rPr>
          <w:color w:val="000000"/>
          <w:sz w:val="28"/>
          <w:szCs w:val="28"/>
          <w:shd w:val="clear" w:color="auto" w:fill="FFFFFF"/>
        </w:rPr>
        <w:t xml:space="preserve">Diện tích xung quanh của hình trụ </w:t>
      </w:r>
      <w:r w:rsidR="00E236C9">
        <w:rPr>
          <w:color w:val="000000"/>
          <w:sz w:val="28"/>
          <w:szCs w:val="28"/>
          <w:shd w:val="clear" w:color="auto" w:fill="FFFFFF"/>
        </w:rPr>
        <w:t xml:space="preserve">là </w:t>
      </w:r>
      <w:r w:rsidR="00E236C9" w:rsidRPr="00E236C9">
        <w:rPr>
          <w:color w:val="000000"/>
          <w:sz w:val="28"/>
          <w:szCs w:val="28"/>
          <w:shd w:val="clear" w:color="auto" w:fill="FFFFFF"/>
        </w:rPr>
        <w:t>314 cm</w:t>
      </w:r>
      <w:r w:rsidR="00E236C9" w:rsidRPr="00E236C9">
        <w:rPr>
          <w:color w:val="000000"/>
          <w:sz w:val="28"/>
          <w:szCs w:val="28"/>
          <w:shd w:val="clear" w:color="auto" w:fill="FFFFFF"/>
          <w:vertAlign w:val="superscript"/>
        </w:rPr>
        <w:t>2</w:t>
      </w:r>
      <w:r w:rsidR="00E236C9" w:rsidRPr="00E236C9">
        <w:rPr>
          <w:color w:val="000000"/>
          <w:sz w:val="28"/>
          <w:szCs w:val="28"/>
          <w:shd w:val="clear" w:color="auto" w:fill="FFFFFF"/>
        </w:rPr>
        <w:t>.</w:t>
      </w:r>
      <w:r w:rsidR="00E236C9">
        <w:rPr>
          <w:color w:val="000000"/>
          <w:sz w:val="28"/>
          <w:szCs w:val="28"/>
          <w:shd w:val="clear" w:color="auto" w:fill="FFFFFF"/>
        </w:rPr>
        <w:t xml:space="preserve"> </w:t>
      </w:r>
      <w:r w:rsidR="00E236C9">
        <w:rPr>
          <w:color w:val="000000"/>
          <w:sz w:val="27"/>
          <w:szCs w:val="27"/>
          <w:shd w:val="clear" w:color="auto" w:fill="FFFFFF"/>
        </w:rPr>
        <w:t>Hãy tính</w:t>
      </w:r>
      <w:r w:rsidR="00E236C9" w:rsidRPr="00E236C9">
        <w:rPr>
          <w:color w:val="000000"/>
          <w:sz w:val="27"/>
          <w:szCs w:val="27"/>
          <w:shd w:val="clear" w:color="auto" w:fill="FFFFFF"/>
        </w:rPr>
        <w:t xml:space="preserve"> thể tích hình trụ </w:t>
      </w:r>
      <w:r w:rsidR="00E236C9">
        <w:rPr>
          <w:color w:val="000000"/>
          <w:sz w:val="27"/>
          <w:szCs w:val="27"/>
          <w:shd w:val="clear" w:color="auto" w:fill="FFFFFF"/>
        </w:rPr>
        <w:t xml:space="preserve">đó </w:t>
      </w:r>
      <w:r w:rsidR="00F62FB2">
        <w:rPr>
          <w:color w:val="000000"/>
          <w:sz w:val="27"/>
          <w:szCs w:val="27"/>
          <w:shd w:val="clear" w:color="auto" w:fill="FFFFFF"/>
        </w:rPr>
        <w:t xml:space="preserve"> </w:t>
      </w:r>
      <w:r w:rsidR="00E236C9" w:rsidRPr="00E236C9">
        <w:rPr>
          <w:color w:val="000000"/>
          <w:sz w:val="27"/>
          <w:szCs w:val="27"/>
          <w:shd w:val="clear" w:color="auto" w:fill="FFFFFF"/>
        </w:rPr>
        <w:t>(làm tròn kết quả đến chữ số thập phân thứ hai).</w:t>
      </w:r>
    </w:p>
    <w:p w:rsidR="00765CA6" w:rsidRPr="00B76F19" w:rsidRDefault="00047BA8" w:rsidP="009C1567">
      <w:pPr>
        <w:spacing w:line="360" w:lineRule="auto"/>
        <w:jc w:val="both"/>
        <w:rPr>
          <w:b/>
          <w:sz w:val="28"/>
          <w:szCs w:val="28"/>
          <w:lang w:val="nl-NL"/>
        </w:rPr>
      </w:pPr>
      <w:r w:rsidRPr="00B76F19">
        <w:rPr>
          <w:b/>
          <w:sz w:val="28"/>
          <w:szCs w:val="28"/>
          <w:u w:val="single"/>
          <w:lang w:val="pt-BR"/>
        </w:rPr>
        <w:t>Câu 4</w:t>
      </w:r>
      <w:r w:rsidRPr="00B76F19">
        <w:rPr>
          <w:b/>
          <w:sz w:val="28"/>
          <w:szCs w:val="28"/>
          <w:lang w:val="pt-BR"/>
        </w:rPr>
        <w:t xml:space="preserve">: </w:t>
      </w:r>
      <w:r w:rsidRPr="00B76F19">
        <w:rPr>
          <w:sz w:val="28"/>
          <w:szCs w:val="28"/>
          <w:lang w:val="pt-BR"/>
        </w:rPr>
        <w:t>(</w:t>
      </w:r>
      <w:r w:rsidR="00765CA6" w:rsidRPr="00B76F19">
        <w:rPr>
          <w:sz w:val="28"/>
          <w:szCs w:val="28"/>
          <w:lang w:val="nl-NL"/>
        </w:rPr>
        <w:t>3</w:t>
      </w:r>
      <w:r w:rsidR="00094BB4" w:rsidRPr="00B76F19">
        <w:rPr>
          <w:sz w:val="28"/>
          <w:szCs w:val="28"/>
          <w:lang w:val="nl-NL"/>
        </w:rPr>
        <w:t>,0</w:t>
      </w:r>
      <w:r w:rsidR="00765CA6" w:rsidRPr="00B76F19">
        <w:rPr>
          <w:sz w:val="28"/>
          <w:szCs w:val="28"/>
          <w:lang w:val="nl-NL"/>
        </w:rPr>
        <w:t xml:space="preserve"> điểm)</w:t>
      </w:r>
      <w:r w:rsidRPr="00B76F19">
        <w:rPr>
          <w:b/>
          <w:sz w:val="28"/>
          <w:szCs w:val="28"/>
          <w:lang w:val="nl-NL"/>
        </w:rPr>
        <w:t xml:space="preserve"> </w:t>
      </w:r>
    </w:p>
    <w:p w:rsidR="006801B1" w:rsidRPr="006801B1" w:rsidRDefault="006801B1" w:rsidP="00314D55">
      <w:pPr>
        <w:pStyle w:val="BodyText"/>
        <w:spacing w:line="276" w:lineRule="auto"/>
        <w:jc w:val="both"/>
      </w:pPr>
      <w:r w:rsidRPr="006801B1">
        <w:t>Từ</w:t>
      </w:r>
      <w:r w:rsidR="00C30BB9">
        <w:t xml:space="preserve"> </w:t>
      </w:r>
      <w:r w:rsidRPr="006801B1">
        <w:t>điểm P nằm ngoài</w:t>
      </w:r>
      <w:r w:rsidR="00BA1E0E">
        <w:t xml:space="preserve"> </w:t>
      </w:r>
      <w:r w:rsidRPr="006801B1">
        <w:t xml:space="preserve"> </w:t>
      </w:r>
      <w:r w:rsidR="00BA1E0E" w:rsidRPr="006801B1">
        <w:t xml:space="preserve">đường tròn </w:t>
      </w:r>
      <w:r w:rsidR="00BA1E0E">
        <w:t>(</w:t>
      </w:r>
      <w:r w:rsidRPr="006801B1">
        <w:t>O</w:t>
      </w:r>
      <w:r w:rsidR="00BA1E0E">
        <w:t>)</w:t>
      </w:r>
      <w:r w:rsidRPr="006801B1">
        <w:t>,</w:t>
      </w:r>
      <w:r w:rsidR="00BA1E0E">
        <w:t xml:space="preserve"> vẽ hai tiếp tuyến PM và PN với</w:t>
      </w:r>
      <w:r w:rsidRPr="006801B1">
        <w:t xml:space="preserve"> (O) (M, N là hai tiếp điểm). Vẽ dây cung MQ song song với PN; PQ cắt đường tròn (O) tại điểm thứ hai là A (A khác Q);</w:t>
      </w:r>
    </w:p>
    <w:p w:rsidR="006801B1" w:rsidRPr="006801B1" w:rsidRDefault="006801B1" w:rsidP="00314D55">
      <w:pPr>
        <w:pStyle w:val="ListParagraph"/>
        <w:widowControl w:val="0"/>
        <w:tabs>
          <w:tab w:val="left" w:pos="1237"/>
        </w:tabs>
        <w:autoSpaceDE w:val="0"/>
        <w:autoSpaceDN w:val="0"/>
        <w:spacing w:after="0"/>
        <w:ind w:left="0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a) </w:t>
      </w:r>
      <w:r w:rsidRPr="006801B1">
        <w:rPr>
          <w:rFonts w:ascii="Times New Roman" w:hAnsi="Times New Roman"/>
          <w:sz w:val="28"/>
          <w:szCs w:val="28"/>
        </w:rPr>
        <w:t>Chứng minh: Tứ giác PMON nội tiếp;</w:t>
      </w:r>
    </w:p>
    <w:p w:rsidR="006801B1" w:rsidRPr="006801B1" w:rsidRDefault="006801B1" w:rsidP="00314D55">
      <w:pPr>
        <w:pStyle w:val="ListParagraph"/>
        <w:widowControl w:val="0"/>
        <w:tabs>
          <w:tab w:val="left" w:pos="1253"/>
        </w:tabs>
        <w:autoSpaceDE w:val="0"/>
        <w:autoSpaceDN w:val="0"/>
        <w:spacing w:after="0"/>
        <w:ind w:left="0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b) </w:t>
      </w:r>
      <w:r w:rsidRPr="006801B1">
        <w:rPr>
          <w:rFonts w:ascii="Times New Roman" w:hAnsi="Times New Roman"/>
          <w:sz w:val="28"/>
          <w:szCs w:val="28"/>
        </w:rPr>
        <w:t>Chứng minh: MP</w:t>
      </w:r>
      <w:r w:rsidRPr="006801B1">
        <w:rPr>
          <w:rFonts w:ascii="Times New Roman" w:hAnsi="Times New Roman"/>
          <w:sz w:val="28"/>
          <w:szCs w:val="28"/>
          <w:vertAlign w:val="superscript"/>
        </w:rPr>
        <w:t>2</w:t>
      </w:r>
      <w:r w:rsidRPr="006801B1">
        <w:rPr>
          <w:rFonts w:ascii="Times New Roman" w:hAnsi="Times New Roman"/>
          <w:sz w:val="28"/>
          <w:szCs w:val="28"/>
        </w:rPr>
        <w:t xml:space="preserve"> = PA.PQ;</w:t>
      </w:r>
    </w:p>
    <w:p w:rsidR="006801B1" w:rsidRPr="00F0231F" w:rsidRDefault="006801B1" w:rsidP="00314D55">
      <w:pPr>
        <w:pStyle w:val="ListParagraph"/>
        <w:widowControl w:val="0"/>
        <w:tabs>
          <w:tab w:val="left" w:pos="1253"/>
        </w:tabs>
        <w:autoSpaceDE w:val="0"/>
        <w:autoSpaceDN w:val="0"/>
        <w:spacing w:after="0"/>
        <w:ind w:left="0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w w:val="105"/>
          <w:sz w:val="28"/>
          <w:szCs w:val="28"/>
        </w:rPr>
        <w:t xml:space="preserve"> c)</w:t>
      </w:r>
      <w:r w:rsidR="00F0231F" w:rsidRPr="006801B1">
        <w:rPr>
          <w:rFonts w:ascii="Times New Roman" w:hAnsi="Times New Roman"/>
          <w:sz w:val="28"/>
          <w:szCs w:val="28"/>
        </w:rPr>
        <w:t xml:space="preserve"> </w:t>
      </w:r>
      <w:r w:rsidRPr="006801B1">
        <w:rPr>
          <w:rFonts w:ascii="Times New Roman" w:hAnsi="Times New Roman"/>
          <w:sz w:val="28"/>
          <w:szCs w:val="28"/>
        </w:rPr>
        <w:t>Tia MA cắt PN tại K. Chứng minh K là trung điểm của</w:t>
      </w:r>
      <w:r w:rsidRPr="006801B1">
        <w:rPr>
          <w:rFonts w:ascii="Times New Roman" w:hAnsi="Times New Roman"/>
          <w:spacing w:val="-17"/>
          <w:sz w:val="28"/>
          <w:szCs w:val="28"/>
        </w:rPr>
        <w:t xml:space="preserve"> </w:t>
      </w:r>
      <w:r w:rsidRPr="006801B1">
        <w:rPr>
          <w:rFonts w:ascii="Times New Roman" w:hAnsi="Times New Roman"/>
          <w:sz w:val="28"/>
          <w:szCs w:val="28"/>
        </w:rPr>
        <w:t>NP.</w:t>
      </w:r>
    </w:p>
    <w:p w:rsidR="008E46E5" w:rsidRDefault="00F56139" w:rsidP="009C1567">
      <w:pPr>
        <w:spacing w:line="360" w:lineRule="auto"/>
        <w:rPr>
          <w:sz w:val="28"/>
          <w:szCs w:val="28"/>
        </w:rPr>
      </w:pPr>
      <w:r w:rsidRPr="00B76F19">
        <w:rPr>
          <w:b/>
          <w:bCs/>
          <w:sz w:val="28"/>
          <w:szCs w:val="28"/>
          <w:u w:val="single"/>
        </w:rPr>
        <w:t>Câu 5</w:t>
      </w:r>
      <w:r w:rsidRPr="00B76F19">
        <w:rPr>
          <w:b/>
          <w:bCs/>
          <w:sz w:val="28"/>
          <w:szCs w:val="28"/>
        </w:rPr>
        <w:t xml:space="preserve"> :</w:t>
      </w:r>
      <w:r w:rsidRPr="00B76F19">
        <w:rPr>
          <w:bCs/>
          <w:i/>
          <w:sz w:val="28"/>
          <w:szCs w:val="28"/>
        </w:rPr>
        <w:t xml:space="preserve"> </w:t>
      </w:r>
      <w:r w:rsidRPr="00B76F19">
        <w:rPr>
          <w:bCs/>
          <w:sz w:val="28"/>
          <w:szCs w:val="28"/>
        </w:rPr>
        <w:t>(</w:t>
      </w:r>
      <w:r w:rsidR="0015632D" w:rsidRPr="00B76F19">
        <w:rPr>
          <w:bCs/>
          <w:sz w:val="28"/>
          <w:szCs w:val="28"/>
        </w:rPr>
        <w:t>0,5</w:t>
      </w:r>
      <w:r w:rsidRPr="00B76F19">
        <w:rPr>
          <w:bCs/>
          <w:sz w:val="28"/>
          <w:szCs w:val="28"/>
        </w:rPr>
        <w:t xml:space="preserve"> điểm)</w:t>
      </w:r>
      <w:r w:rsidR="001F77ED" w:rsidRPr="00B76F19">
        <w:rPr>
          <w:sz w:val="28"/>
          <w:szCs w:val="28"/>
        </w:rPr>
        <w:t xml:space="preserve"> </w:t>
      </w:r>
    </w:p>
    <w:p w:rsidR="00C30BB9" w:rsidRDefault="00121B79" w:rsidP="009C1567">
      <w:pPr>
        <w:spacing w:line="360" w:lineRule="auto"/>
        <w:rPr>
          <w:sz w:val="28"/>
          <w:szCs w:val="28"/>
        </w:rPr>
      </w:pPr>
      <w:r w:rsidRPr="00121B79">
        <w:rPr>
          <w:sz w:val="28"/>
          <w:szCs w:val="28"/>
        </w:rPr>
        <w:t>Giải hệ phương trình sau:</w:t>
      </w:r>
      <w:r>
        <w:rPr>
          <w:sz w:val="28"/>
          <w:szCs w:val="28"/>
        </w:rPr>
        <w:t xml:space="preserve"> </w:t>
      </w:r>
      <w:r w:rsidRPr="00121B79">
        <w:rPr>
          <w:position w:val="-36"/>
          <w:sz w:val="28"/>
          <w:szCs w:val="28"/>
        </w:rPr>
        <w:object w:dxaOrig="2540" w:dyaOrig="860">
          <v:shape id="_x0000_i1033" type="#_x0000_t75" style="width:126.75pt;height:42.75pt" o:ole="">
            <v:imagedata r:id="rId21" o:title=""/>
          </v:shape>
          <o:OLEObject Type="Embed" ProgID="Equation.DSMT4" ShapeID="_x0000_i1033" DrawAspect="Content" ObjectID="_1745303013" r:id="rId22"/>
        </w:object>
      </w:r>
    </w:p>
    <w:p w:rsidR="002E0674" w:rsidRPr="00121B79" w:rsidRDefault="002E0674" w:rsidP="002E067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Hết</w:t>
      </w:r>
    </w:p>
    <w:p w:rsidR="002B17C6" w:rsidRPr="00B76F19" w:rsidRDefault="002B17C6" w:rsidP="00172F7C">
      <w:pPr>
        <w:autoSpaceDE w:val="0"/>
        <w:autoSpaceDN w:val="0"/>
        <w:adjustRightInd w:val="0"/>
        <w:rPr>
          <w:b/>
          <w:sz w:val="28"/>
          <w:szCs w:val="28"/>
          <w:u w:val="single"/>
        </w:rPr>
      </w:pPr>
    </w:p>
    <w:p w:rsidR="00FF2F8E" w:rsidRDefault="00FF2F8E" w:rsidP="00FF2F8E">
      <w:pPr>
        <w:autoSpaceDE w:val="0"/>
        <w:autoSpaceDN w:val="0"/>
        <w:adjustRightInd w:val="0"/>
        <w:rPr>
          <w:b/>
          <w:sz w:val="28"/>
          <w:szCs w:val="28"/>
          <w:u w:val="single"/>
        </w:rPr>
      </w:pPr>
    </w:p>
    <w:p w:rsidR="00766B59" w:rsidRDefault="00766B59" w:rsidP="00FF2F8E">
      <w:pPr>
        <w:autoSpaceDE w:val="0"/>
        <w:autoSpaceDN w:val="0"/>
        <w:adjustRightInd w:val="0"/>
        <w:rPr>
          <w:b/>
          <w:sz w:val="28"/>
          <w:szCs w:val="28"/>
          <w:u w:val="single"/>
        </w:rPr>
      </w:pPr>
    </w:p>
    <w:p w:rsidR="009D156E" w:rsidRDefault="009D156E" w:rsidP="00FF2F8E">
      <w:pPr>
        <w:autoSpaceDE w:val="0"/>
        <w:autoSpaceDN w:val="0"/>
        <w:adjustRightInd w:val="0"/>
        <w:rPr>
          <w:b/>
          <w:sz w:val="28"/>
          <w:szCs w:val="28"/>
          <w:u w:val="single"/>
        </w:rPr>
      </w:pPr>
    </w:p>
    <w:p w:rsidR="00FF2F8E" w:rsidRPr="00FF2F8E" w:rsidRDefault="00FF2F8E" w:rsidP="00FF2F8E">
      <w:pPr>
        <w:autoSpaceDE w:val="0"/>
        <w:autoSpaceDN w:val="0"/>
        <w:adjustRightInd w:val="0"/>
        <w:jc w:val="center"/>
        <w:rPr>
          <w:b/>
          <w:sz w:val="28"/>
          <w:szCs w:val="28"/>
          <w:lang w:val="pt-BR"/>
        </w:rPr>
      </w:pPr>
      <w:r w:rsidRPr="00125E44">
        <w:rPr>
          <w:b/>
          <w:sz w:val="28"/>
          <w:szCs w:val="28"/>
          <w:lang w:val="pt-BR"/>
        </w:rPr>
        <w:t>HƯỚNG DẪN CHẤM</w:t>
      </w:r>
    </w:p>
    <w:tbl>
      <w:tblPr>
        <w:tblW w:w="10774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993"/>
        <w:gridCol w:w="8789"/>
        <w:gridCol w:w="992"/>
      </w:tblGrid>
      <w:tr w:rsidR="002B17C6" w:rsidRPr="00DA3914" w:rsidTr="00D611CB">
        <w:tblPrEx>
          <w:tblCellMar>
            <w:top w:w="0" w:type="dxa"/>
            <w:bottom w:w="0" w:type="dxa"/>
          </w:tblCellMar>
        </w:tblPrEx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B17C6" w:rsidRPr="00DA3914" w:rsidRDefault="002B17C6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 w:rsidRPr="00DA3914">
              <w:rPr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87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B17C6" w:rsidRPr="00DA3914" w:rsidRDefault="002B17C6" w:rsidP="00664510">
            <w:pPr>
              <w:tabs>
                <w:tab w:val="center" w:pos="4286"/>
              </w:tabs>
              <w:autoSpaceDE w:val="0"/>
              <w:autoSpaceDN w:val="0"/>
              <w:adjustRightInd w:val="0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ab/>
            </w:r>
            <w:r w:rsidRPr="00DA3914">
              <w:rPr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B17C6" w:rsidRPr="00DA3914" w:rsidRDefault="002B17C6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 w:rsidRPr="00DA3914">
              <w:rPr>
                <w:b/>
                <w:bCs/>
                <w:sz w:val="28"/>
                <w:szCs w:val="28"/>
              </w:rPr>
              <w:t>ĐIỂM</w:t>
            </w:r>
          </w:p>
        </w:tc>
      </w:tr>
      <w:tr w:rsidR="002B17C6" w:rsidRPr="00DA3914" w:rsidTr="00D611CB">
        <w:tblPrEx>
          <w:tblCellMar>
            <w:top w:w="0" w:type="dxa"/>
            <w:bottom w:w="0" w:type="dxa"/>
          </w:tblCellMar>
        </w:tblPrEx>
        <w:trPr>
          <w:trHeight w:val="971"/>
        </w:trPr>
        <w:tc>
          <w:tcPr>
            <w:tcW w:w="99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B17C6" w:rsidRDefault="002B17C6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 w:rsidRPr="00DA3914">
              <w:rPr>
                <w:b/>
                <w:bCs/>
                <w:sz w:val="28"/>
                <w:szCs w:val="28"/>
              </w:rPr>
              <w:t>1</w:t>
            </w:r>
          </w:p>
          <w:p w:rsidR="002B17C6" w:rsidRPr="00DA3914" w:rsidRDefault="002B17C6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(</w:t>
            </w:r>
            <w:r w:rsidR="00FF4AD2">
              <w:rPr>
                <w:b/>
                <w:bCs/>
                <w:sz w:val="28"/>
                <w:szCs w:val="28"/>
              </w:rPr>
              <w:t>2,0</w:t>
            </w:r>
            <w:r>
              <w:rPr>
                <w:b/>
                <w:bCs/>
                <w:sz w:val="28"/>
                <w:szCs w:val="28"/>
              </w:rPr>
              <w:t xml:space="preserve"> đ)</w:t>
            </w:r>
          </w:p>
        </w:tc>
        <w:tc>
          <w:tcPr>
            <w:tcW w:w="878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B16E7" w:rsidRDefault="002B16E7" w:rsidP="009D156E">
            <w:pPr>
              <w:autoSpaceDE w:val="0"/>
              <w:autoSpaceDN w:val="0"/>
              <w:adjustRightInd w:val="0"/>
              <w:jc w:val="both"/>
              <w:rPr>
                <w:position w:val="-20"/>
                <w:sz w:val="26"/>
                <w:szCs w:val="26"/>
              </w:rPr>
            </w:pPr>
            <w:r>
              <w:rPr>
                <w:position w:val="-20"/>
                <w:sz w:val="26"/>
                <w:szCs w:val="26"/>
              </w:rPr>
              <w:t xml:space="preserve">a) </w:t>
            </w:r>
          </w:p>
          <w:p w:rsidR="009D156E" w:rsidRDefault="002B16E7" w:rsidP="009D156E">
            <w:pPr>
              <w:autoSpaceDE w:val="0"/>
              <w:autoSpaceDN w:val="0"/>
              <w:adjustRightInd w:val="0"/>
              <w:jc w:val="both"/>
              <w:rPr>
                <w:position w:val="-20"/>
                <w:sz w:val="26"/>
                <w:szCs w:val="26"/>
              </w:rPr>
            </w:pPr>
            <w:r>
              <w:rPr>
                <w:position w:val="-20"/>
                <w:sz w:val="26"/>
                <w:szCs w:val="26"/>
              </w:rPr>
              <w:t xml:space="preserve">      </w:t>
            </w:r>
            <w:r w:rsidR="009D156E">
              <w:rPr>
                <w:position w:val="-20"/>
                <w:sz w:val="26"/>
                <w:szCs w:val="26"/>
              </w:rPr>
              <w:object w:dxaOrig="5740" w:dyaOrig="520">
                <v:shape id="_x0000_i1034" type="#_x0000_t75" style="width:287.25pt;height:26.25pt" o:ole="">
                  <v:imagedata r:id="rId23" o:title=""/>
                </v:shape>
                <o:OLEObject Type="Embed" ProgID="Equation.DSMT4" ShapeID="_x0000_i1034" DrawAspect="Content" ObjectID="_1745303014" r:id="rId24"/>
              </w:object>
            </w:r>
          </w:p>
          <w:p w:rsidR="002B17C6" w:rsidRPr="00DA3914" w:rsidRDefault="002B16E7" w:rsidP="009D156E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position w:val="-4"/>
                <w:sz w:val="26"/>
                <w:szCs w:val="26"/>
              </w:rPr>
              <w:t xml:space="preserve">    </w:t>
            </w:r>
            <w:r>
              <w:rPr>
                <w:position w:val="-4"/>
                <w:sz w:val="26"/>
                <w:szCs w:val="26"/>
              </w:rPr>
              <w:object w:dxaOrig="639" w:dyaOrig="260">
                <v:shape id="_x0000_i1035" type="#_x0000_t75" style="width:44.25pt;height:17.25pt" o:ole="">
                  <v:imagedata r:id="rId25" o:title=""/>
                </v:shape>
                <o:OLEObject Type="Embed" ProgID="Equation.DSMT4" ShapeID="_x0000_i1035" DrawAspect="Content" ObjectID="_1745303015" r:id="rId26"/>
              </w:objec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B17C6" w:rsidRDefault="002B17C6" w:rsidP="00664510">
            <w:pPr>
              <w:rPr>
                <w:sz w:val="28"/>
                <w:szCs w:val="28"/>
              </w:rPr>
            </w:pPr>
          </w:p>
          <w:p w:rsidR="002B17C6" w:rsidRDefault="002B17C6" w:rsidP="00664510">
            <w:pPr>
              <w:rPr>
                <w:sz w:val="28"/>
                <w:szCs w:val="28"/>
              </w:rPr>
            </w:pPr>
            <w:r w:rsidRPr="00DA3914">
              <w:rPr>
                <w:sz w:val="28"/>
                <w:szCs w:val="28"/>
              </w:rPr>
              <w:t>0,5</w:t>
            </w:r>
          </w:p>
          <w:p w:rsidR="002B17C6" w:rsidRPr="00DA3914" w:rsidRDefault="002B17C6" w:rsidP="00664510">
            <w:pPr>
              <w:rPr>
                <w:sz w:val="28"/>
                <w:szCs w:val="28"/>
              </w:rPr>
            </w:pPr>
            <w:r w:rsidRPr="00DA3914">
              <w:rPr>
                <w:sz w:val="28"/>
                <w:szCs w:val="28"/>
              </w:rPr>
              <w:t>0,5</w:t>
            </w:r>
          </w:p>
          <w:p w:rsidR="002B17C6" w:rsidRPr="00DA3914" w:rsidRDefault="002B17C6" w:rsidP="00664510">
            <w:pPr>
              <w:autoSpaceDE w:val="0"/>
              <w:autoSpaceDN w:val="0"/>
              <w:adjustRightInd w:val="0"/>
              <w:rPr>
                <w:b/>
                <w:bCs/>
                <w:sz w:val="28"/>
                <w:szCs w:val="28"/>
              </w:rPr>
            </w:pPr>
          </w:p>
        </w:tc>
      </w:tr>
      <w:tr w:rsidR="004754BD" w:rsidRPr="00DA3914" w:rsidTr="002B16E7">
        <w:tblPrEx>
          <w:tblCellMar>
            <w:top w:w="0" w:type="dxa"/>
            <w:bottom w:w="0" w:type="dxa"/>
          </w:tblCellMar>
        </w:tblPrEx>
        <w:trPr>
          <w:trHeight w:val="1667"/>
        </w:trPr>
        <w:tc>
          <w:tcPr>
            <w:tcW w:w="993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4754BD" w:rsidRPr="00DA3914" w:rsidRDefault="004754BD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78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A72051" w:rsidRPr="002B16E7" w:rsidRDefault="002B16E7" w:rsidP="00A72051">
            <w:pPr>
              <w:widowControl w:val="0"/>
              <w:jc w:val="both"/>
              <w:rPr>
                <w:sz w:val="28"/>
                <w:szCs w:val="28"/>
              </w:rPr>
            </w:pPr>
            <w:r w:rsidRPr="002B16E7">
              <w:rPr>
                <w:sz w:val="28"/>
                <w:szCs w:val="28"/>
              </w:rPr>
              <w:t xml:space="preserve">b) </w:t>
            </w:r>
            <w:r w:rsidR="00A72051" w:rsidRPr="002B16E7">
              <w:rPr>
                <w:sz w:val="28"/>
                <w:szCs w:val="28"/>
              </w:rPr>
              <w:t xml:space="preserve">Với </w:t>
            </w:r>
            <w:r w:rsidR="00A72051" w:rsidRPr="002B16E7">
              <w:rPr>
                <w:position w:val="-10"/>
                <w:sz w:val="28"/>
                <w:szCs w:val="28"/>
              </w:rPr>
              <w:object w:dxaOrig="1239" w:dyaOrig="340">
                <v:shape id="_x0000_i1036" type="#_x0000_t75" style="width:70.5pt;height:19.5pt" o:ole="">
                  <v:imagedata r:id="rId9" o:title=""/>
                </v:shape>
                <o:OLEObject Type="Embed" ProgID="Equation.DSMT4" ShapeID="_x0000_i1036" DrawAspect="Content" ObjectID="_1745303016" r:id="rId27"/>
              </w:object>
            </w:r>
            <w:r w:rsidR="00A72051" w:rsidRPr="002B16E7">
              <w:rPr>
                <w:sz w:val="28"/>
                <w:szCs w:val="28"/>
              </w:rPr>
              <w:t xml:space="preserve"> ta có: </w:t>
            </w:r>
          </w:p>
          <w:p w:rsidR="00A72051" w:rsidRDefault="00A72051" w:rsidP="00A72051">
            <w:pPr>
              <w:widowControl w:val="0"/>
              <w:jc w:val="both"/>
            </w:pPr>
            <w:r>
              <w:rPr>
                <w:position w:val="-48"/>
                <w:sz w:val="28"/>
                <w:szCs w:val="28"/>
              </w:rPr>
              <w:object w:dxaOrig="3220" w:dyaOrig="980">
                <v:shape id="_x0000_i1037" type="#_x0000_t75" style="width:161.25pt;height:48.75pt" o:ole="">
                  <v:imagedata r:id="rId28" o:title=""/>
                </v:shape>
                <o:OLEObject Type="Embed" ProgID="Equation.DSMT4" ShapeID="_x0000_i1037" DrawAspect="Content" ObjectID="_1745303017" r:id="rId29"/>
              </w:object>
            </w:r>
            <w:r>
              <w:rPr>
                <w:sz w:val="28"/>
                <w:szCs w:val="28"/>
              </w:rPr>
              <w:t xml:space="preserve"> = </w:t>
            </w:r>
            <w:r w:rsidRPr="00A72051">
              <w:rPr>
                <w:position w:val="-26"/>
                <w:sz w:val="28"/>
                <w:szCs w:val="28"/>
              </w:rPr>
              <w:object w:dxaOrig="1400" w:dyaOrig="760">
                <v:shape id="_x0000_i1038" type="#_x0000_t75" style="width:70.5pt;height:37.5pt" o:ole="">
                  <v:imagedata r:id="rId30" o:title=""/>
                </v:shape>
                <o:OLEObject Type="Embed" ProgID="Equation.DSMT4" ShapeID="_x0000_i1038" DrawAspect="Content" ObjectID="_1745303018" r:id="rId31"/>
              </w:object>
            </w:r>
            <w:r w:rsidR="00A35B7E">
              <w:t xml:space="preserve"> </w:t>
            </w:r>
            <w:r>
              <w:rPr>
                <w:position w:val="-8"/>
                <w:sz w:val="28"/>
                <w:szCs w:val="28"/>
              </w:rPr>
              <w:object w:dxaOrig="800" w:dyaOrig="400">
                <v:shape id="_x0000_i1039" type="#_x0000_t75" style="width:39.75pt;height:20.25pt" o:ole="">
                  <v:imagedata r:id="rId32" o:title=""/>
                </v:shape>
                <o:OLEObject Type="Embed" ProgID="Equation.DSMT4" ShapeID="_x0000_i1039" DrawAspect="Content" ObjectID="_1745303019" r:id="rId33"/>
              </w:object>
            </w:r>
            <w:r>
              <w:t xml:space="preserve">  </w:t>
            </w:r>
          </w:p>
          <w:p w:rsidR="004754BD" w:rsidRPr="00DA3914" w:rsidRDefault="00A72051" w:rsidP="00A72051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>
              <w:t xml:space="preserve"> Vậy </w:t>
            </w:r>
            <w:r w:rsidR="00A35B7E">
              <w:t xml:space="preserve">: </w:t>
            </w:r>
            <w:r>
              <w:rPr>
                <w:position w:val="-8"/>
                <w:sz w:val="28"/>
                <w:szCs w:val="28"/>
              </w:rPr>
              <w:object w:dxaOrig="1020" w:dyaOrig="400">
                <v:shape id="_x0000_i1040" type="#_x0000_t75" style="width:51pt;height:20.25pt" o:ole="">
                  <v:imagedata r:id="rId34" o:title=""/>
                </v:shape>
                <o:OLEObject Type="Embed" ProgID="Equation.DSMT4" ShapeID="_x0000_i1040" DrawAspect="Content" ObjectID="_1745303020" r:id="rId35"/>
              </w:object>
            </w:r>
            <w:r>
              <w:t xml:space="preserve">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4754BD" w:rsidRDefault="004754BD" w:rsidP="0066451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4754BD" w:rsidRDefault="004754BD" w:rsidP="00664510">
            <w:pPr>
              <w:rPr>
                <w:sz w:val="28"/>
                <w:szCs w:val="28"/>
              </w:rPr>
            </w:pPr>
          </w:p>
          <w:p w:rsidR="004754BD" w:rsidRDefault="004754BD" w:rsidP="00664510">
            <w:pPr>
              <w:rPr>
                <w:sz w:val="28"/>
                <w:szCs w:val="28"/>
              </w:rPr>
            </w:pPr>
            <w:r w:rsidRPr="00DA3914">
              <w:rPr>
                <w:sz w:val="28"/>
                <w:szCs w:val="28"/>
              </w:rPr>
              <w:t>0,5</w:t>
            </w:r>
          </w:p>
          <w:p w:rsidR="004754BD" w:rsidRPr="00DA3914" w:rsidRDefault="004754BD" w:rsidP="00664510">
            <w:pPr>
              <w:rPr>
                <w:b/>
                <w:bCs/>
                <w:sz w:val="28"/>
                <w:szCs w:val="28"/>
              </w:rPr>
            </w:pPr>
          </w:p>
        </w:tc>
      </w:tr>
      <w:tr w:rsidR="002B17C6" w:rsidRPr="00DA3914" w:rsidTr="00D611CB">
        <w:tblPrEx>
          <w:tblCellMar>
            <w:top w:w="0" w:type="dxa"/>
            <w:bottom w:w="0" w:type="dxa"/>
          </w:tblCellMar>
        </w:tblPrEx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B17C6" w:rsidRDefault="002B17C6" w:rsidP="00C67C82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 w:rsidRPr="00DA3914">
              <w:rPr>
                <w:b/>
                <w:bCs/>
                <w:sz w:val="28"/>
                <w:szCs w:val="28"/>
              </w:rPr>
              <w:t>2</w:t>
            </w:r>
          </w:p>
          <w:p w:rsidR="002B17C6" w:rsidRPr="00DA3914" w:rsidRDefault="002B17C6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(2,5 đ)</w:t>
            </w:r>
          </w:p>
        </w:tc>
        <w:tc>
          <w:tcPr>
            <w:tcW w:w="87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C5A9B" w:rsidRDefault="009C5A9B" w:rsidP="00C67C8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Ta có </w:t>
            </w:r>
          </w:p>
          <w:p w:rsidR="002B17C6" w:rsidRDefault="009C5A9B" w:rsidP="00C67C82">
            <w:pPr>
              <w:autoSpaceDE w:val="0"/>
              <w:autoSpaceDN w:val="0"/>
              <w:adjustRightInd w:val="0"/>
              <w:rPr>
                <w:rFonts w:eastAsia="Calibri"/>
                <w:position w:val="-30"/>
                <w:sz w:val="28"/>
                <w:szCs w:val="28"/>
              </w:rPr>
            </w:pPr>
            <w:r w:rsidRPr="009C5A9B">
              <w:rPr>
                <w:rFonts w:eastAsia="Calibri"/>
                <w:position w:val="-52"/>
                <w:sz w:val="28"/>
                <w:szCs w:val="28"/>
              </w:rPr>
              <w:object w:dxaOrig="5480" w:dyaOrig="1160">
                <v:shape id="_x0000_i1041" type="#_x0000_t75" style="width:275.25pt;height:57.75pt" o:ole="">
                  <v:imagedata r:id="rId36" o:title=""/>
                </v:shape>
                <o:OLEObject Type="Embed" ProgID="Equation.DSMT4" ShapeID="_x0000_i1041" DrawAspect="Content" ObjectID="_1745303021" r:id="rId37"/>
              </w:object>
            </w:r>
          </w:p>
          <w:p w:rsidR="00766B59" w:rsidRPr="00C67C82" w:rsidRDefault="00766B59" w:rsidP="00C67C8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rFonts w:eastAsia="Calibri"/>
                <w:position w:val="-30"/>
                <w:sz w:val="28"/>
                <w:szCs w:val="28"/>
              </w:rPr>
              <w:t>(HS giải cách khác vẫn cho điểm tối đa)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C5A9B" w:rsidRDefault="009C5A9B" w:rsidP="00C67C82">
            <w:pPr>
              <w:rPr>
                <w:sz w:val="28"/>
                <w:szCs w:val="28"/>
              </w:rPr>
            </w:pPr>
          </w:p>
          <w:p w:rsidR="002B17C6" w:rsidRPr="00DA3914" w:rsidRDefault="00C67C82" w:rsidP="00C67C8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2B17C6" w:rsidRPr="00DA3914">
              <w:rPr>
                <w:sz w:val="28"/>
                <w:szCs w:val="28"/>
              </w:rPr>
              <w:t>5</w:t>
            </w:r>
          </w:p>
          <w:p w:rsidR="009C5A9B" w:rsidRDefault="00C67C82" w:rsidP="0066451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2B17C6">
              <w:rPr>
                <w:sz w:val="28"/>
                <w:szCs w:val="28"/>
              </w:rPr>
              <w:t xml:space="preserve"> </w:t>
            </w:r>
          </w:p>
          <w:p w:rsidR="002B17C6" w:rsidRPr="00DA3914" w:rsidRDefault="00C67C82" w:rsidP="0066451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2B17C6" w:rsidRPr="00DA3914">
              <w:rPr>
                <w:sz w:val="28"/>
                <w:szCs w:val="28"/>
              </w:rPr>
              <w:t>5</w:t>
            </w:r>
          </w:p>
        </w:tc>
      </w:tr>
      <w:tr w:rsidR="002B17C6" w:rsidRPr="00F40BFD" w:rsidTr="00D611CB">
        <w:tblPrEx>
          <w:tblCellMar>
            <w:top w:w="0" w:type="dxa"/>
            <w:bottom w:w="0" w:type="dxa"/>
          </w:tblCellMar>
        </w:tblPrEx>
        <w:tc>
          <w:tcPr>
            <w:tcW w:w="99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B17C6" w:rsidRPr="00DA3914" w:rsidRDefault="002B17C6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7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B064C" w:rsidRDefault="003B064C" w:rsidP="003B064C">
            <w:pPr>
              <w:rPr>
                <w:position w:val="-32"/>
                <w:sz w:val="28"/>
                <w:szCs w:val="28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b) Hai đường thẳng song song với nhau =&gt;</w:t>
            </w:r>
            <w:r>
              <w:rPr>
                <w:position w:val="-32"/>
                <w:sz w:val="28"/>
                <w:szCs w:val="28"/>
                <w:lang w:val="pt-BR"/>
              </w:rPr>
              <w:object w:dxaOrig="2380" w:dyaOrig="760">
                <v:shape id="_x0000_i1042" type="#_x0000_t75" style="width:118.5pt;height:38.25pt" o:ole="">
                  <v:imagedata r:id="rId38" o:title=""/>
                </v:shape>
                <o:OLEObject Type="Embed" ProgID="Equation.DSMT4" ShapeID="_x0000_i1042" DrawAspect="Content" ObjectID="_1745303022" r:id="rId39"/>
              </w:object>
            </w:r>
          </w:p>
          <w:p w:rsidR="00806E90" w:rsidRDefault="003B064C" w:rsidP="003B064C">
            <w:pPr>
              <w:rPr>
                <w:position w:val="-30"/>
                <w:sz w:val="28"/>
                <w:szCs w:val="28"/>
                <w:lang w:val="pt-BR"/>
              </w:rPr>
            </w:pPr>
            <w:r>
              <w:rPr>
                <w:position w:val="-30"/>
                <w:sz w:val="28"/>
                <w:szCs w:val="28"/>
                <w:lang w:val="pt-BR"/>
              </w:rPr>
              <w:object w:dxaOrig="2299" w:dyaOrig="720">
                <v:shape id="_x0000_i1043" type="#_x0000_t75" style="width:115.5pt;height:36pt" o:ole="">
                  <v:imagedata r:id="rId40" o:title=""/>
                </v:shape>
                <o:OLEObject Type="Embed" ProgID="Equation.DSMT4" ShapeID="_x0000_i1043" DrawAspect="Content" ObjectID="_1745303023" r:id="rId41"/>
              </w:object>
            </w:r>
          </w:p>
          <w:p w:rsidR="003B064C" w:rsidRPr="00806E90" w:rsidRDefault="003B064C" w:rsidP="003B064C">
            <w:pPr>
              <w:rPr>
                <w:position w:val="-30"/>
                <w:sz w:val="28"/>
                <w:szCs w:val="28"/>
                <w:lang w:val="pt-BR"/>
              </w:rPr>
            </w:pPr>
            <w:r>
              <w:rPr>
                <w:position w:val="-30"/>
                <w:sz w:val="28"/>
                <w:szCs w:val="28"/>
                <w:lang w:val="pt-BR"/>
              </w:rPr>
              <w:t>Vậy: m = - 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F4FCF" w:rsidRDefault="00CF4FCF" w:rsidP="00806E90">
            <w:pPr>
              <w:rPr>
                <w:sz w:val="28"/>
                <w:szCs w:val="28"/>
              </w:rPr>
            </w:pPr>
          </w:p>
          <w:p w:rsidR="00806E90" w:rsidRPr="00DA3914" w:rsidRDefault="00806E90" w:rsidP="00806E9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Pr="00DA3914">
              <w:rPr>
                <w:sz w:val="28"/>
                <w:szCs w:val="28"/>
              </w:rPr>
              <w:t>5</w:t>
            </w:r>
          </w:p>
          <w:p w:rsidR="00806E90" w:rsidRDefault="00806E90" w:rsidP="00806E9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:rsidR="00806E90" w:rsidRDefault="00806E90" w:rsidP="00806E90">
            <w:pPr>
              <w:rPr>
                <w:sz w:val="28"/>
                <w:szCs w:val="28"/>
              </w:rPr>
            </w:pPr>
          </w:p>
          <w:p w:rsidR="002B17C6" w:rsidRDefault="00806E90" w:rsidP="00806E9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0,</w:t>
            </w:r>
            <w:r w:rsidRPr="00DA3914">
              <w:rPr>
                <w:sz w:val="28"/>
                <w:szCs w:val="28"/>
              </w:rPr>
              <w:t>5</w:t>
            </w:r>
          </w:p>
        </w:tc>
      </w:tr>
      <w:tr w:rsidR="002B17C6" w:rsidRPr="00F40BFD" w:rsidTr="00D611CB">
        <w:tblPrEx>
          <w:tblCellMar>
            <w:top w:w="0" w:type="dxa"/>
            <w:bottom w:w="0" w:type="dxa"/>
          </w:tblCellMar>
        </w:tblPrEx>
        <w:tc>
          <w:tcPr>
            <w:tcW w:w="99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B17C6" w:rsidRPr="00DA3914" w:rsidRDefault="002B17C6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78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55FCC" w:rsidRDefault="002B17C6" w:rsidP="00855FCC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</w:rPr>
              <w:t>c</w:t>
            </w:r>
            <w:r w:rsidR="00855FCC">
              <w:rPr>
                <w:sz w:val="28"/>
                <w:szCs w:val="28"/>
              </w:rPr>
              <w:t xml:space="preserve">) </w:t>
            </w:r>
            <w:r w:rsidR="00855FCC" w:rsidRPr="00855FCC">
              <w:rPr>
                <w:sz w:val="28"/>
                <w:szCs w:val="28"/>
                <w:lang w:val="nl-NL"/>
              </w:rPr>
              <w:t>Ta có</w:t>
            </w:r>
            <w:r w:rsidR="00855FCC">
              <w:rPr>
                <w:sz w:val="28"/>
                <w:szCs w:val="28"/>
                <w:lang w:val="nl-NL"/>
              </w:rPr>
              <w:t xml:space="preserve">: </w:t>
            </w:r>
            <w:r w:rsidR="00855FCC" w:rsidRPr="00855FCC">
              <w:rPr>
                <w:sz w:val="28"/>
                <w:szCs w:val="28"/>
                <w:lang w:val="nl-NL"/>
              </w:rPr>
              <w:t xml:space="preserve"> </w:t>
            </w:r>
            <w:r w:rsidR="00855FCC" w:rsidRPr="00855FCC">
              <w:rPr>
                <w:rFonts w:eastAsia="Calibri"/>
                <w:position w:val="-6"/>
                <w:sz w:val="28"/>
                <w:szCs w:val="28"/>
              </w:rPr>
              <w:object w:dxaOrig="1339" w:dyaOrig="280">
                <v:shape id="_x0000_i1044" type="#_x0000_t75" style="width:72.75pt;height:14.25pt" o:ole="">
                  <v:imagedata r:id="rId42" o:title=""/>
                </v:shape>
                <o:OLEObject Type="Embed" ProgID="Equation.DSMT4" ShapeID="_x0000_i1044" DrawAspect="Content" ObjectID="_1745303024" r:id="rId43"/>
              </w:object>
            </w:r>
            <w:r w:rsidR="00855FCC">
              <w:rPr>
                <w:sz w:val="28"/>
                <w:szCs w:val="28"/>
                <w:lang w:val="nl-NL"/>
              </w:rPr>
              <w:t xml:space="preserve"> P</w:t>
            </w:r>
            <w:r w:rsidR="00855FCC" w:rsidRPr="00855FCC">
              <w:rPr>
                <w:sz w:val="28"/>
                <w:szCs w:val="28"/>
                <w:lang w:val="nl-NL"/>
              </w:rPr>
              <w:t>hương trì</w:t>
            </w:r>
            <w:r w:rsidR="00855FCC">
              <w:rPr>
                <w:sz w:val="28"/>
                <w:szCs w:val="28"/>
                <w:lang w:val="nl-NL"/>
              </w:rPr>
              <w:t>nh luôn có hai nghiệm phân biệt.</w:t>
            </w:r>
          </w:p>
          <w:p w:rsidR="002B17C6" w:rsidRPr="00855FCC" w:rsidRDefault="00855FCC" w:rsidP="00855FCC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T</w:t>
            </w:r>
            <w:r w:rsidRPr="00855FCC">
              <w:rPr>
                <w:sz w:val="28"/>
                <w:szCs w:val="28"/>
                <w:lang w:val="nl-NL"/>
              </w:rPr>
              <w:t>heo định lý Viet, ta có:</w:t>
            </w:r>
            <w:r>
              <w:rPr>
                <w:sz w:val="28"/>
                <w:szCs w:val="28"/>
                <w:lang w:val="nl-NL"/>
              </w:rPr>
              <w:t xml:space="preserve">   </w:t>
            </w:r>
            <w:r w:rsidRPr="00855FCC">
              <w:rPr>
                <w:rFonts w:eastAsia="Calibri"/>
                <w:position w:val="-12"/>
                <w:sz w:val="28"/>
                <w:szCs w:val="28"/>
              </w:rPr>
              <w:object w:dxaOrig="2040" w:dyaOrig="360">
                <v:shape id="_x0000_i1045" type="#_x0000_t75" style="width:122.25pt;height:21.75pt" o:ole="">
                  <v:imagedata r:id="rId44" o:title=""/>
                </v:shape>
                <o:OLEObject Type="Embed" ProgID="Equation.DSMT4" ShapeID="_x0000_i1045" DrawAspect="Content" ObjectID="_1745303025" r:id="rId45"/>
              </w:object>
            </w:r>
            <w:r>
              <w:rPr>
                <w:rFonts w:eastAsia="Calibri"/>
                <w:position w:val="-12"/>
                <w:sz w:val="28"/>
                <w:szCs w:val="28"/>
              </w:rPr>
              <w:t xml:space="preserve"> </w:t>
            </w:r>
          </w:p>
          <w:p w:rsidR="00855FCC" w:rsidRDefault="00855FCC" w:rsidP="00855FCC">
            <w:pPr>
              <w:rPr>
                <w:rFonts w:eastAsia="Calibri"/>
                <w:position w:val="-30"/>
                <w:sz w:val="28"/>
                <w:szCs w:val="28"/>
              </w:rPr>
            </w:pPr>
            <w:r>
              <w:rPr>
                <w:rFonts w:eastAsia="Calibri"/>
                <w:position w:val="-30"/>
                <w:sz w:val="28"/>
                <w:szCs w:val="28"/>
              </w:rPr>
              <w:object w:dxaOrig="5020" w:dyaOrig="780">
                <v:shape id="_x0000_i1046" type="#_x0000_t75" style="width:250.5pt;height:39pt" o:ole="">
                  <v:imagedata r:id="rId46" o:title=""/>
                </v:shape>
                <o:OLEObject Type="Embed" ProgID="Equation.DSMT4" ShapeID="_x0000_i1046" DrawAspect="Content" ObjectID="_1745303026" r:id="rId47"/>
              </w:object>
            </w:r>
          </w:p>
          <w:p w:rsidR="00855FCC" w:rsidRDefault="00855FCC" w:rsidP="00855FCC">
            <w:pPr>
              <w:rPr>
                <w:rFonts w:eastAsia="Calibri"/>
                <w:sz w:val="28"/>
                <w:szCs w:val="28"/>
              </w:rPr>
            </w:pPr>
          </w:p>
          <w:p w:rsidR="00855FCC" w:rsidRPr="00855FCC" w:rsidRDefault="00855FCC" w:rsidP="00855FCC">
            <w:pPr>
              <w:tabs>
                <w:tab w:val="left" w:pos="3765"/>
              </w:tabs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Thay</w:t>
            </w:r>
            <w:r w:rsidR="00D41950">
              <w:rPr>
                <w:rFonts w:eastAsia="Calibri"/>
                <w:sz w:val="28"/>
                <w:szCs w:val="28"/>
              </w:rPr>
              <w:t xml:space="preserve"> vào tính được C = - 140</w:t>
            </w:r>
            <w:r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F46D8" w:rsidRDefault="001F46D8" w:rsidP="001F46D8">
            <w:pPr>
              <w:rPr>
                <w:sz w:val="28"/>
                <w:szCs w:val="28"/>
              </w:rPr>
            </w:pPr>
          </w:p>
          <w:p w:rsidR="001F46D8" w:rsidRDefault="001F46D8" w:rsidP="001F46D8">
            <w:pPr>
              <w:rPr>
                <w:sz w:val="28"/>
                <w:szCs w:val="28"/>
              </w:rPr>
            </w:pPr>
          </w:p>
          <w:p w:rsidR="001F46D8" w:rsidRPr="00DA3914" w:rsidRDefault="001F46D8" w:rsidP="001F46D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  <w:r w:rsidRPr="00DA3914">
              <w:rPr>
                <w:sz w:val="28"/>
                <w:szCs w:val="28"/>
              </w:rPr>
              <w:t>5</w:t>
            </w:r>
          </w:p>
          <w:p w:rsidR="001F46D8" w:rsidRDefault="001F46D8" w:rsidP="001F46D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:rsidR="001F46D8" w:rsidRDefault="001F46D8" w:rsidP="001F46D8">
            <w:pPr>
              <w:rPr>
                <w:sz w:val="28"/>
                <w:szCs w:val="28"/>
              </w:rPr>
            </w:pPr>
          </w:p>
          <w:p w:rsidR="002B17C6" w:rsidRDefault="001F46D8" w:rsidP="001F46D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0,2</w:t>
            </w:r>
            <w:r w:rsidRPr="00DA3914">
              <w:rPr>
                <w:sz w:val="28"/>
                <w:szCs w:val="28"/>
              </w:rPr>
              <w:t>5</w:t>
            </w:r>
          </w:p>
          <w:p w:rsidR="00855FCC" w:rsidRPr="00F40BFD" w:rsidRDefault="00855FCC" w:rsidP="001F46D8">
            <w:pPr>
              <w:rPr>
                <w:sz w:val="28"/>
                <w:szCs w:val="28"/>
              </w:rPr>
            </w:pPr>
          </w:p>
        </w:tc>
      </w:tr>
      <w:tr w:rsidR="00B9402C" w:rsidRPr="00DA3914" w:rsidTr="003922EA">
        <w:tblPrEx>
          <w:tblCellMar>
            <w:top w:w="0" w:type="dxa"/>
            <w:bottom w:w="0" w:type="dxa"/>
          </w:tblCellMar>
        </w:tblPrEx>
        <w:trPr>
          <w:trHeight w:val="3233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B9402C" w:rsidRDefault="00B9402C" w:rsidP="0058270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  <w:p w:rsidR="00B9402C" w:rsidRPr="00DA3914" w:rsidRDefault="00B9402C" w:rsidP="0058270C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(2,0 đ)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402C" w:rsidRDefault="00B9402C" w:rsidP="000E2F41">
            <w:pPr>
              <w:tabs>
                <w:tab w:val="left" w:pos="3974"/>
              </w:tabs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) Gọi chiều dài và chiều rộng của sân trường hình chữ nhật lần lượt </w:t>
            </w:r>
          </w:p>
          <w:p w:rsidR="00B9402C" w:rsidRDefault="00B9402C" w:rsidP="000E2F41">
            <w:pPr>
              <w:tabs>
                <w:tab w:val="left" w:pos="3974"/>
              </w:tabs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là </w:t>
            </w:r>
            <w:r>
              <w:rPr>
                <w:rFonts w:eastAsia="Calibri"/>
                <w:position w:val="-14"/>
                <w:sz w:val="28"/>
                <w:szCs w:val="28"/>
              </w:rPr>
              <w:object w:dxaOrig="2400" w:dyaOrig="400">
                <v:shape id="_x0000_i1047" type="#_x0000_t75" style="width:120pt;height:20.25pt" o:ole="">
                  <v:imagedata r:id="rId48" o:title=""/>
                </v:shape>
                <o:OLEObject Type="Embed" ProgID="Equation.DSMT4" ShapeID="_x0000_i1047" DrawAspect="Content" ObjectID="_1745303027" r:id="rId49"/>
              </w:object>
            </w:r>
          </w:p>
          <w:p w:rsidR="00B9402C" w:rsidRDefault="00B9402C" w:rsidP="000E2F41">
            <w:pPr>
              <w:tabs>
                <w:tab w:val="left" w:pos="3974"/>
              </w:tabs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Lập luận lập được hệ PT: </w:t>
            </w:r>
            <w:r>
              <w:rPr>
                <w:rFonts w:ascii="Calibri" w:eastAsia="Calibri" w:hAnsi="Calibri"/>
                <w:position w:val="-30"/>
                <w:sz w:val="22"/>
                <w:szCs w:val="22"/>
              </w:rPr>
              <w:object w:dxaOrig="1520" w:dyaOrig="720">
                <v:shape id="_x0000_i1048" type="#_x0000_t75" style="width:75.75pt;height:36pt" o:ole="">
                  <v:imagedata r:id="rId50" o:title=""/>
                </v:shape>
                <o:OLEObject Type="Embed" ProgID="Equation.DSMT4" ShapeID="_x0000_i1048" DrawAspect="Content" ObjectID="_1745303028" r:id="rId51"/>
              </w:object>
            </w:r>
          </w:p>
          <w:p w:rsidR="00B9402C" w:rsidRDefault="00B9402C" w:rsidP="000E2F41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Giải hệ tìm được:  </w:t>
            </w:r>
            <w:r>
              <w:rPr>
                <w:rFonts w:ascii="Calibri" w:eastAsia="Calibri" w:hAnsi="Calibri"/>
                <w:position w:val="-30"/>
                <w:sz w:val="22"/>
                <w:szCs w:val="22"/>
              </w:rPr>
              <w:object w:dxaOrig="1660" w:dyaOrig="720">
                <v:shape id="_x0000_i1049" type="#_x0000_t75" style="width:82.5pt;height:36pt" o:ole="">
                  <v:imagedata r:id="rId52" o:title=""/>
                </v:shape>
                <o:OLEObject Type="Embed" ProgID="Equation.DSMT4" ShapeID="_x0000_i1049" DrawAspect="Content" ObjectID="_1745303029" r:id="rId53"/>
              </w:object>
            </w:r>
          </w:p>
          <w:p w:rsidR="00B9402C" w:rsidRPr="000E2F41" w:rsidRDefault="00B9402C" w:rsidP="000E2F41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Trả lời : Vậy chiều dài là </w:t>
            </w:r>
            <w:r>
              <w:rPr>
                <w:rFonts w:eastAsia="Calibri"/>
                <w:position w:val="-14"/>
                <w:sz w:val="28"/>
                <w:szCs w:val="28"/>
              </w:rPr>
              <w:object w:dxaOrig="699" w:dyaOrig="400">
                <v:shape id="_x0000_i1050" type="#_x0000_t75" style="width:35.25pt;height:20.25pt" o:ole="">
                  <v:imagedata r:id="rId54" o:title=""/>
                </v:shape>
                <o:OLEObject Type="Embed" ProgID="Equation.DSMT4" ShapeID="_x0000_i1050" DrawAspect="Content" ObjectID="_1745303030" r:id="rId55"/>
              </w:object>
            </w:r>
            <w:r>
              <w:rPr>
                <w:sz w:val="28"/>
                <w:szCs w:val="28"/>
              </w:rPr>
              <w:t xml:space="preserve"> và chiều rộng là </w:t>
            </w:r>
            <w:r>
              <w:rPr>
                <w:rFonts w:eastAsia="Calibri"/>
                <w:position w:val="-14"/>
                <w:sz w:val="28"/>
                <w:szCs w:val="28"/>
              </w:rPr>
              <w:object w:dxaOrig="699" w:dyaOrig="400">
                <v:shape id="_x0000_i1051" type="#_x0000_t75" style="width:35.25pt;height:20.25pt" o:ole="">
                  <v:imagedata r:id="rId56" o:title=""/>
                </v:shape>
                <o:OLEObject Type="Embed" ProgID="Equation.DSMT4" ShapeID="_x0000_i1051" DrawAspect="Content" ObjectID="_1745303031" r:id="rId57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B9402C" w:rsidRDefault="00B9402C" w:rsidP="006A21A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  <w:r w:rsidRPr="00DA3914">
              <w:rPr>
                <w:sz w:val="28"/>
                <w:szCs w:val="28"/>
              </w:rPr>
              <w:t>5</w:t>
            </w:r>
          </w:p>
          <w:p w:rsidR="00B9402C" w:rsidRDefault="00B9402C" w:rsidP="006A21AC">
            <w:pPr>
              <w:rPr>
                <w:sz w:val="28"/>
                <w:szCs w:val="28"/>
              </w:rPr>
            </w:pPr>
          </w:p>
          <w:p w:rsidR="00B9402C" w:rsidRDefault="00B9402C" w:rsidP="006A21AC">
            <w:pPr>
              <w:rPr>
                <w:sz w:val="28"/>
                <w:szCs w:val="28"/>
              </w:rPr>
            </w:pPr>
          </w:p>
          <w:p w:rsidR="00B9402C" w:rsidRDefault="00B9402C" w:rsidP="006A21AC">
            <w:pPr>
              <w:rPr>
                <w:sz w:val="28"/>
                <w:szCs w:val="28"/>
              </w:rPr>
            </w:pPr>
          </w:p>
          <w:p w:rsidR="00B9402C" w:rsidRDefault="00B9402C" w:rsidP="006A21A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B9402C" w:rsidRDefault="00B9402C" w:rsidP="006A21AC">
            <w:pPr>
              <w:rPr>
                <w:sz w:val="28"/>
                <w:szCs w:val="28"/>
              </w:rPr>
            </w:pPr>
          </w:p>
          <w:p w:rsidR="00B9402C" w:rsidRDefault="00B9402C" w:rsidP="006A21A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B9402C" w:rsidRDefault="00B9402C" w:rsidP="006A21AC">
            <w:pPr>
              <w:rPr>
                <w:sz w:val="28"/>
                <w:szCs w:val="28"/>
              </w:rPr>
            </w:pPr>
          </w:p>
          <w:p w:rsidR="00B9402C" w:rsidRDefault="00B9402C" w:rsidP="006A21AC">
            <w:pPr>
              <w:rPr>
                <w:sz w:val="28"/>
                <w:szCs w:val="28"/>
              </w:rPr>
            </w:pPr>
          </w:p>
          <w:p w:rsidR="00B9402C" w:rsidRPr="000E7AD5" w:rsidRDefault="00B9402C" w:rsidP="000E7AD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B9402C" w:rsidRPr="00DA3914" w:rsidTr="003922EA">
        <w:tblPrEx>
          <w:tblCellMar>
            <w:top w:w="0" w:type="dxa"/>
            <w:bottom w:w="0" w:type="dxa"/>
          </w:tblCellMar>
        </w:tblPrEx>
        <w:trPr>
          <w:trHeight w:val="1128"/>
        </w:trPr>
        <w:tc>
          <w:tcPr>
            <w:tcW w:w="993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402C" w:rsidRPr="00DA3914" w:rsidRDefault="00B9402C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402C" w:rsidRPr="001B43FA" w:rsidRDefault="00B9402C" w:rsidP="00A03D32">
            <w:pPr>
              <w:pStyle w:val="NormalWeb"/>
              <w:spacing w:before="0" w:beforeAutospacing="0" w:after="0" w:afterAutospacing="0" w:line="360" w:lineRule="atLeast"/>
              <w:jc w:val="both"/>
              <w:rPr>
                <w:color w:val="000000"/>
                <w:sz w:val="27"/>
                <w:szCs w:val="27"/>
              </w:rPr>
            </w:pPr>
            <w:r w:rsidRPr="0058270C">
              <w:rPr>
                <w:sz w:val="28"/>
                <w:szCs w:val="28"/>
                <w:lang w:val="pt-BR"/>
              </w:rPr>
              <w:t>2</w:t>
            </w:r>
            <w:r w:rsidRPr="001B43FA">
              <w:rPr>
                <w:sz w:val="28"/>
                <w:szCs w:val="28"/>
                <w:lang w:val="pt-BR"/>
              </w:rPr>
              <w:t>)</w:t>
            </w:r>
            <w:r w:rsidRPr="001B43FA">
              <w:rPr>
                <w:color w:val="000000"/>
                <w:sz w:val="27"/>
                <w:szCs w:val="27"/>
              </w:rPr>
              <w:t xml:space="preserve"> Diện tích xung quanh hình trụ bằng 314cm</w:t>
            </w:r>
            <w:r w:rsidRPr="001B43FA">
              <w:rPr>
                <w:color w:val="000000"/>
                <w:sz w:val="20"/>
                <w:szCs w:val="20"/>
                <w:vertAlign w:val="superscript"/>
              </w:rPr>
              <w:t>2</w:t>
            </w:r>
          </w:p>
          <w:p w:rsidR="00B9402C" w:rsidRPr="001B43FA" w:rsidRDefault="00B9402C" w:rsidP="00A03D32">
            <w:pPr>
              <w:pStyle w:val="NormalWeb"/>
              <w:spacing w:before="0" w:beforeAutospacing="0" w:after="0" w:afterAutospacing="0" w:line="360" w:lineRule="atLeast"/>
              <w:jc w:val="both"/>
              <w:rPr>
                <w:color w:val="000000"/>
                <w:sz w:val="27"/>
                <w:szCs w:val="27"/>
              </w:rPr>
            </w:pPr>
            <w:r w:rsidRPr="001B43FA">
              <w:rPr>
                <w:rFonts w:ascii="Cambria Math" w:hAnsi="Cambria Math"/>
                <w:color w:val="000000"/>
                <w:sz w:val="27"/>
                <w:szCs w:val="27"/>
              </w:rPr>
              <w:t>⇔</w:t>
            </w:r>
            <w:r w:rsidRPr="001B43FA">
              <w:rPr>
                <w:color w:val="000000"/>
                <w:sz w:val="27"/>
                <w:szCs w:val="27"/>
              </w:rPr>
              <w:t xml:space="preserve"> 2.π.r.h = 314</w:t>
            </w:r>
          </w:p>
          <w:p w:rsidR="00B9402C" w:rsidRPr="001B43FA" w:rsidRDefault="00B9402C" w:rsidP="00A03D32">
            <w:pPr>
              <w:pStyle w:val="NormalWeb"/>
              <w:spacing w:before="0" w:beforeAutospacing="0" w:after="0" w:afterAutospacing="0" w:line="360" w:lineRule="atLeast"/>
              <w:jc w:val="both"/>
              <w:rPr>
                <w:color w:val="000000"/>
                <w:sz w:val="27"/>
                <w:szCs w:val="27"/>
              </w:rPr>
            </w:pPr>
            <w:r w:rsidRPr="001B43FA">
              <w:rPr>
                <w:color w:val="000000"/>
                <w:sz w:val="27"/>
                <w:szCs w:val="27"/>
              </w:rPr>
              <w:t>Mà r = h</w:t>
            </w:r>
            <w:r>
              <w:rPr>
                <w:color w:val="000000"/>
                <w:sz w:val="27"/>
                <w:szCs w:val="27"/>
              </w:rPr>
              <w:t xml:space="preserve">  </w:t>
            </w:r>
            <w:r w:rsidRPr="001B43FA">
              <w:rPr>
                <w:rFonts w:ascii="Cambria Math" w:hAnsi="Cambria Math"/>
                <w:color w:val="000000"/>
                <w:sz w:val="27"/>
                <w:szCs w:val="27"/>
              </w:rPr>
              <w:t>⇒</w:t>
            </w:r>
            <w:r w:rsidRPr="001B43FA">
              <w:rPr>
                <w:color w:val="000000"/>
                <w:sz w:val="27"/>
                <w:szCs w:val="27"/>
              </w:rPr>
              <w:t xml:space="preserve"> 2πr</w:t>
            </w:r>
            <w:r w:rsidRPr="001B43FA">
              <w:rPr>
                <w:color w:val="000000"/>
                <w:sz w:val="20"/>
                <w:szCs w:val="20"/>
                <w:vertAlign w:val="superscript"/>
              </w:rPr>
              <w:t>2</w:t>
            </w:r>
            <w:r w:rsidRPr="001B43FA">
              <w:rPr>
                <w:color w:val="000000"/>
                <w:sz w:val="27"/>
                <w:szCs w:val="27"/>
              </w:rPr>
              <w:t> = 314</w:t>
            </w:r>
            <w:r>
              <w:rPr>
                <w:color w:val="000000"/>
                <w:sz w:val="27"/>
                <w:szCs w:val="27"/>
              </w:rPr>
              <w:t xml:space="preserve"> </w:t>
            </w:r>
            <w:r w:rsidRPr="001B43FA">
              <w:rPr>
                <w:rFonts w:ascii="Cambria Math" w:hAnsi="Cambria Math"/>
                <w:color w:val="000000"/>
                <w:sz w:val="27"/>
                <w:szCs w:val="27"/>
              </w:rPr>
              <w:t>⇒</w:t>
            </w:r>
            <w:r w:rsidRPr="001B43FA">
              <w:rPr>
                <w:color w:val="000000"/>
                <w:sz w:val="27"/>
                <w:szCs w:val="27"/>
              </w:rPr>
              <w:t xml:space="preserve"> r</w:t>
            </w:r>
            <w:r w:rsidRPr="001B43FA">
              <w:rPr>
                <w:color w:val="000000"/>
                <w:sz w:val="20"/>
                <w:szCs w:val="20"/>
                <w:vertAlign w:val="superscript"/>
              </w:rPr>
              <w:t>2</w:t>
            </w:r>
            <w:r w:rsidRPr="001B43FA">
              <w:rPr>
                <w:color w:val="000000"/>
                <w:sz w:val="27"/>
                <w:szCs w:val="27"/>
              </w:rPr>
              <w:t> ≈ 50</w:t>
            </w:r>
            <w:r>
              <w:rPr>
                <w:color w:val="000000"/>
                <w:sz w:val="27"/>
                <w:szCs w:val="27"/>
              </w:rPr>
              <w:t xml:space="preserve"> </w:t>
            </w:r>
            <w:r w:rsidRPr="001B43FA">
              <w:rPr>
                <w:rFonts w:ascii="Cambria Math" w:hAnsi="Cambria Math"/>
                <w:color w:val="000000"/>
                <w:sz w:val="27"/>
                <w:szCs w:val="27"/>
              </w:rPr>
              <w:t>⇒</w:t>
            </w:r>
            <w:r w:rsidRPr="001B43FA">
              <w:rPr>
                <w:color w:val="000000"/>
                <w:sz w:val="27"/>
                <w:szCs w:val="27"/>
              </w:rPr>
              <w:t xml:space="preserve"> r ≈ 7,07 (cm)</w:t>
            </w:r>
          </w:p>
          <w:p w:rsidR="00B9402C" w:rsidRPr="001B43FA" w:rsidRDefault="00B9402C" w:rsidP="00A03D32">
            <w:pPr>
              <w:pStyle w:val="NormalWeb"/>
              <w:spacing w:before="0" w:beforeAutospacing="0" w:after="0" w:afterAutospacing="0" w:line="360" w:lineRule="atLeast"/>
              <w:jc w:val="both"/>
              <w:rPr>
                <w:color w:val="000000"/>
                <w:sz w:val="27"/>
                <w:szCs w:val="27"/>
              </w:rPr>
            </w:pPr>
            <w:r w:rsidRPr="001B43FA">
              <w:rPr>
                <w:color w:val="000000"/>
                <w:sz w:val="27"/>
                <w:szCs w:val="27"/>
              </w:rPr>
              <w:lastRenderedPageBreak/>
              <w:t>Thể tích hình trụ: V = π.r</w:t>
            </w:r>
            <w:r w:rsidRPr="001B43FA">
              <w:rPr>
                <w:color w:val="000000"/>
                <w:sz w:val="20"/>
                <w:szCs w:val="20"/>
                <w:vertAlign w:val="superscript"/>
              </w:rPr>
              <w:t>2</w:t>
            </w:r>
            <w:r w:rsidRPr="001B43FA">
              <w:rPr>
                <w:color w:val="000000"/>
                <w:sz w:val="27"/>
                <w:szCs w:val="27"/>
              </w:rPr>
              <w:t>.h = π.r</w:t>
            </w:r>
            <w:r w:rsidRPr="001B43FA">
              <w:rPr>
                <w:color w:val="000000"/>
                <w:sz w:val="20"/>
                <w:szCs w:val="20"/>
                <w:vertAlign w:val="superscript"/>
              </w:rPr>
              <w:t>3</w:t>
            </w:r>
            <w:r w:rsidRPr="001B43FA">
              <w:rPr>
                <w:color w:val="000000"/>
                <w:sz w:val="27"/>
                <w:szCs w:val="27"/>
              </w:rPr>
              <w:t> ≈ 1109,65 (cm</w:t>
            </w:r>
            <w:r w:rsidRPr="001B43FA">
              <w:rPr>
                <w:color w:val="000000"/>
                <w:sz w:val="20"/>
                <w:szCs w:val="20"/>
                <w:vertAlign w:val="superscript"/>
              </w:rPr>
              <w:t>3</w:t>
            </w:r>
            <w:r w:rsidRPr="001B43FA">
              <w:rPr>
                <w:color w:val="000000"/>
                <w:sz w:val="27"/>
                <w:szCs w:val="27"/>
              </w:rPr>
              <w:t>)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B9402C" w:rsidRDefault="00B9402C" w:rsidP="00CE298C">
            <w:pPr>
              <w:rPr>
                <w:sz w:val="28"/>
                <w:szCs w:val="28"/>
              </w:rPr>
            </w:pPr>
          </w:p>
          <w:p w:rsidR="00B9402C" w:rsidRDefault="00B9402C" w:rsidP="00CE298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</w:t>
            </w:r>
            <w:r w:rsidRPr="00DA3914">
              <w:rPr>
                <w:sz w:val="28"/>
                <w:szCs w:val="28"/>
              </w:rPr>
              <w:t>5</w:t>
            </w:r>
          </w:p>
          <w:p w:rsidR="00B9402C" w:rsidRDefault="00B9402C" w:rsidP="00CE298C">
            <w:pPr>
              <w:rPr>
                <w:sz w:val="28"/>
                <w:szCs w:val="28"/>
              </w:rPr>
            </w:pPr>
          </w:p>
          <w:p w:rsidR="00B9402C" w:rsidRDefault="00B9402C" w:rsidP="00CE298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25</w:t>
            </w:r>
          </w:p>
        </w:tc>
      </w:tr>
      <w:tr w:rsidR="00664510" w:rsidRPr="00DA3914" w:rsidTr="00664510">
        <w:tblPrEx>
          <w:tblCellMar>
            <w:top w:w="0" w:type="dxa"/>
            <w:bottom w:w="0" w:type="dxa"/>
          </w:tblCellMar>
        </w:tblPrEx>
        <w:trPr>
          <w:trHeight w:val="1128"/>
        </w:trPr>
        <w:tc>
          <w:tcPr>
            <w:tcW w:w="993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664510" w:rsidRDefault="00664510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>4</w:t>
            </w:r>
          </w:p>
          <w:p w:rsidR="00664510" w:rsidRPr="00DA3914" w:rsidRDefault="00664510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(3,0 đ)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0BB9" w:rsidRDefault="00C30BB9" w:rsidP="00C30BB9">
            <w:pPr>
              <w:pStyle w:val="BodyText"/>
              <w:rPr>
                <w:sz w:val="20"/>
              </w:rPr>
            </w:pPr>
          </w:p>
          <w:p w:rsidR="00C30BB9" w:rsidRDefault="00BA5A4D" w:rsidP="00C30BB9">
            <w:pPr>
              <w:tabs>
                <w:tab w:val="left" w:pos="7416"/>
              </w:tabs>
              <w:spacing w:line="235" w:lineRule="auto"/>
              <w:ind w:left="6190"/>
              <w:rPr>
                <w:spacing w:val="-166"/>
                <w:position w:val="-39"/>
                <w:sz w:val="96"/>
              </w:rPr>
            </w:pPr>
            <w:r>
              <w:rPr>
                <w:noProof/>
                <w:sz w:val="22"/>
              </w:rPr>
              <mc:AlternateContent>
                <mc:Choice Requires="wpg">
                  <w:drawing>
                    <wp:anchor distT="0" distB="0" distL="114300" distR="114300" simplePos="0" relativeHeight="251654656" behindDoc="1" locked="0" layoutInCell="1" allowOverlap="1">
                      <wp:simplePos x="0" y="0"/>
                      <wp:positionH relativeFrom="page">
                        <wp:posOffset>2172970</wp:posOffset>
                      </wp:positionH>
                      <wp:positionV relativeFrom="paragraph">
                        <wp:posOffset>626745</wp:posOffset>
                      </wp:positionV>
                      <wp:extent cx="3238500" cy="1758315"/>
                      <wp:effectExtent l="2540" t="14605" r="16510" b="8255"/>
                      <wp:wrapNone/>
                      <wp:docPr id="7" name="Group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38500" cy="1758315"/>
                                <a:chOff x="3423" y="987"/>
                                <a:chExt cx="5100" cy="2769"/>
                              </a:xfrm>
                            </wpg:grpSpPr>
                            <wps:wsp>
                              <wps:cNvPr id="8" name="AutoShape 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74" y="1433"/>
                                  <a:ext cx="1264" cy="2315"/>
                                </a:xfrm>
                                <a:custGeom>
                                  <a:avLst/>
                                  <a:gdLst>
                                    <a:gd name="T0" fmla="+- 0 6974 6974"/>
                                    <a:gd name="T1" fmla="*/ T0 w 1264"/>
                                    <a:gd name="T2" fmla="+- 0 3360 1433"/>
                                    <a:gd name="T3" fmla="*/ 3360 h 2315"/>
                                    <a:gd name="T4" fmla="+- 0 8238 6974"/>
                                    <a:gd name="T5" fmla="*/ T4 w 1264"/>
                                    <a:gd name="T6" fmla="+- 0 3748 1433"/>
                                    <a:gd name="T7" fmla="*/ 3748 h 2315"/>
                                    <a:gd name="T8" fmla="+- 0 8238 6974"/>
                                    <a:gd name="T9" fmla="*/ T8 w 1264"/>
                                    <a:gd name="T10" fmla="+- 0 1433 1433"/>
                                    <a:gd name="T11" fmla="*/ 1433 h 2315"/>
                                    <a:gd name="T12" fmla="+- 0 6999 6974"/>
                                    <a:gd name="T13" fmla="*/ T12 w 1264"/>
                                    <a:gd name="T14" fmla="+- 0 3347 1433"/>
                                    <a:gd name="T15" fmla="*/ 3347 h 2315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</a:cxnLst>
                                  <a:rect l="0" t="0" r="r" b="b"/>
                                  <a:pathLst>
                                    <a:path w="1264" h="2315">
                                      <a:moveTo>
                                        <a:pt x="0" y="1927"/>
                                      </a:moveTo>
                                      <a:lnTo>
                                        <a:pt x="1264" y="2315"/>
                                      </a:lnTo>
                                      <a:moveTo>
                                        <a:pt x="1264" y="0"/>
                                      </a:moveTo>
                                      <a:lnTo>
                                        <a:pt x="25" y="191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AutoShape 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74" y="1019"/>
                                  <a:ext cx="326" cy="2341"/>
                                </a:xfrm>
                                <a:custGeom>
                                  <a:avLst/>
                                  <a:gdLst>
                                    <a:gd name="T0" fmla="+- 0 6974 6974"/>
                                    <a:gd name="T1" fmla="*/ T0 w 326"/>
                                    <a:gd name="T2" fmla="+- 0 1019 1019"/>
                                    <a:gd name="T3" fmla="*/ 1019 h 2341"/>
                                    <a:gd name="T4" fmla="+- 0 6974 6974"/>
                                    <a:gd name="T5" fmla="*/ T4 w 326"/>
                                    <a:gd name="T6" fmla="+- 0 3360 1019"/>
                                    <a:gd name="T7" fmla="*/ 3360 h 2341"/>
                                    <a:gd name="T8" fmla="+- 0 7300 6974"/>
                                    <a:gd name="T9" fmla="*/ T8 w 326"/>
                                    <a:gd name="T10" fmla="+- 0 2232 1019"/>
                                    <a:gd name="T11" fmla="*/ 2232 h 2341"/>
                                    <a:gd name="T12" fmla="+- 0 6999 6974"/>
                                    <a:gd name="T13" fmla="*/ T12 w 326"/>
                                    <a:gd name="T14" fmla="+- 0 1019 1019"/>
                                    <a:gd name="T15" fmla="*/ 1019 h 2341"/>
                                    <a:gd name="T16" fmla="+- 0 6974 6974"/>
                                    <a:gd name="T17" fmla="*/ T16 w 326"/>
                                    <a:gd name="T18" fmla="+- 0 3360 1019"/>
                                    <a:gd name="T19" fmla="*/ 3360 h 2341"/>
                                    <a:gd name="T20" fmla="+- 0 7299 6974"/>
                                    <a:gd name="T21" fmla="*/ T20 w 326"/>
                                    <a:gd name="T22" fmla="+- 0 2234 1019"/>
                                    <a:gd name="T23" fmla="*/ 2234 h 2341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  <a:cxn ang="0">
                                      <a:pos x="T17" y="T19"/>
                                    </a:cxn>
                                    <a:cxn ang="0">
                                      <a:pos x="T21" y="T23"/>
                                    </a:cxn>
                                  </a:cxnLst>
                                  <a:rect l="0" t="0" r="r" b="b"/>
                                  <a:pathLst>
                                    <a:path w="326" h="2341">
                                      <a:moveTo>
                                        <a:pt x="0" y="0"/>
                                      </a:moveTo>
                                      <a:lnTo>
                                        <a:pt x="0" y="2341"/>
                                      </a:lnTo>
                                      <a:moveTo>
                                        <a:pt x="326" y="1213"/>
                                      </a:moveTo>
                                      <a:lnTo>
                                        <a:pt x="25" y="0"/>
                                      </a:lnTo>
                                      <a:moveTo>
                                        <a:pt x="0" y="2341"/>
                                      </a:moveTo>
                                      <a:lnTo>
                                        <a:pt x="325" y="121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497DBA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AutoShape 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30" y="1057"/>
                                  <a:ext cx="4809" cy="2303"/>
                                </a:xfrm>
                                <a:custGeom>
                                  <a:avLst/>
                                  <a:gdLst>
                                    <a:gd name="T0" fmla="+- 0 6999 3430"/>
                                    <a:gd name="T1" fmla="*/ T0 w 4809"/>
                                    <a:gd name="T2" fmla="+- 0 1057 1057"/>
                                    <a:gd name="T3" fmla="*/ 1057 h 2303"/>
                                    <a:gd name="T4" fmla="+- 0 8239 3430"/>
                                    <a:gd name="T5" fmla="*/ T4 w 4809"/>
                                    <a:gd name="T6" fmla="+- 0 1433 1057"/>
                                    <a:gd name="T7" fmla="*/ 1433 h 2303"/>
                                    <a:gd name="T8" fmla="+- 0 3430 3430"/>
                                    <a:gd name="T9" fmla="*/ T8 w 4809"/>
                                    <a:gd name="T10" fmla="+- 0 2197 1057"/>
                                    <a:gd name="T11" fmla="*/ 2197 h 2303"/>
                                    <a:gd name="T12" fmla="+- 0 8238 3430"/>
                                    <a:gd name="T13" fmla="*/ T12 w 4809"/>
                                    <a:gd name="T14" fmla="+- 0 1433 1057"/>
                                    <a:gd name="T15" fmla="*/ 1433 h 2303"/>
                                    <a:gd name="T16" fmla="+- 0 6998 3430"/>
                                    <a:gd name="T17" fmla="*/ T16 w 4809"/>
                                    <a:gd name="T18" fmla="+- 0 1057 1057"/>
                                    <a:gd name="T19" fmla="*/ 1057 h 2303"/>
                                    <a:gd name="T20" fmla="+- 0 5083 3430"/>
                                    <a:gd name="T21" fmla="*/ T20 w 4809"/>
                                    <a:gd name="T22" fmla="+- 0 2735 1057"/>
                                    <a:gd name="T23" fmla="*/ 2735 h 2303"/>
                                    <a:gd name="T24" fmla="+- 0 6974 3430"/>
                                    <a:gd name="T25" fmla="*/ T24 w 4809"/>
                                    <a:gd name="T26" fmla="+- 0 3360 1057"/>
                                    <a:gd name="T27" fmla="*/ 3360 h 2303"/>
                                    <a:gd name="T28" fmla="+- 0 6210 3430"/>
                                    <a:gd name="T29" fmla="*/ T28 w 4809"/>
                                    <a:gd name="T30" fmla="+- 0 1821 1057"/>
                                    <a:gd name="T31" fmla="*/ 1821 h 2303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  <a:cxn ang="0">
                                      <a:pos x="T17" y="T19"/>
                                    </a:cxn>
                                    <a:cxn ang="0">
                                      <a:pos x="T21" y="T23"/>
                                    </a:cxn>
                                    <a:cxn ang="0">
                                      <a:pos x="T25" y="T27"/>
                                    </a:cxn>
                                    <a:cxn ang="0">
                                      <a:pos x="T29" y="T31"/>
                                    </a:cxn>
                                  </a:cxnLst>
                                  <a:rect l="0" t="0" r="r" b="b"/>
                                  <a:pathLst>
                                    <a:path w="4809" h="2303">
                                      <a:moveTo>
                                        <a:pt x="3569" y="0"/>
                                      </a:moveTo>
                                      <a:lnTo>
                                        <a:pt x="4809" y="376"/>
                                      </a:lnTo>
                                      <a:moveTo>
                                        <a:pt x="0" y="1140"/>
                                      </a:moveTo>
                                      <a:lnTo>
                                        <a:pt x="4808" y="376"/>
                                      </a:lnTo>
                                      <a:moveTo>
                                        <a:pt x="3568" y="0"/>
                                      </a:moveTo>
                                      <a:lnTo>
                                        <a:pt x="1653" y="1678"/>
                                      </a:lnTo>
                                      <a:moveTo>
                                        <a:pt x="3544" y="2303"/>
                                      </a:moveTo>
                                      <a:lnTo>
                                        <a:pt x="2780" y="76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Freeform 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10" y="1007"/>
                                  <a:ext cx="2392" cy="2391"/>
                                </a:xfrm>
                                <a:custGeom>
                                  <a:avLst/>
                                  <a:gdLst>
                                    <a:gd name="T0" fmla="+- 0 7230 6110"/>
                                    <a:gd name="T1" fmla="*/ T0 w 2392"/>
                                    <a:gd name="T2" fmla="+- 0 1010 1007"/>
                                    <a:gd name="T3" fmla="*/ 1010 h 2391"/>
                                    <a:gd name="T4" fmla="+- 0 7083 6110"/>
                                    <a:gd name="T5" fmla="*/ T4 w 2392"/>
                                    <a:gd name="T6" fmla="+- 0 1028 1007"/>
                                    <a:gd name="T7" fmla="*/ 1028 h 2391"/>
                                    <a:gd name="T8" fmla="+- 0 6942 6110"/>
                                    <a:gd name="T9" fmla="*/ T8 w 2392"/>
                                    <a:gd name="T10" fmla="+- 0 1064 1007"/>
                                    <a:gd name="T11" fmla="*/ 1064 h 2391"/>
                                    <a:gd name="T12" fmla="+- 0 6808 6110"/>
                                    <a:gd name="T13" fmla="*/ T12 w 2392"/>
                                    <a:gd name="T14" fmla="+- 0 1116 1007"/>
                                    <a:gd name="T15" fmla="*/ 1116 h 2391"/>
                                    <a:gd name="T16" fmla="+- 0 6682 6110"/>
                                    <a:gd name="T17" fmla="*/ T16 w 2392"/>
                                    <a:gd name="T18" fmla="+- 0 1183 1007"/>
                                    <a:gd name="T19" fmla="*/ 1183 h 2391"/>
                                    <a:gd name="T20" fmla="+- 0 6566 6110"/>
                                    <a:gd name="T21" fmla="*/ T20 w 2392"/>
                                    <a:gd name="T22" fmla="+- 0 1264 1007"/>
                                    <a:gd name="T23" fmla="*/ 1264 h 2391"/>
                                    <a:gd name="T24" fmla="+- 0 6460 6110"/>
                                    <a:gd name="T25" fmla="*/ T24 w 2392"/>
                                    <a:gd name="T26" fmla="+- 0 1358 1007"/>
                                    <a:gd name="T27" fmla="*/ 1358 h 2391"/>
                                    <a:gd name="T28" fmla="+- 0 6366 6110"/>
                                    <a:gd name="T29" fmla="*/ T28 w 2392"/>
                                    <a:gd name="T30" fmla="+- 0 1463 1007"/>
                                    <a:gd name="T31" fmla="*/ 1463 h 2391"/>
                                    <a:gd name="T32" fmla="+- 0 6285 6110"/>
                                    <a:gd name="T33" fmla="*/ T32 w 2392"/>
                                    <a:gd name="T34" fmla="+- 0 1579 1007"/>
                                    <a:gd name="T35" fmla="*/ 1579 h 2391"/>
                                    <a:gd name="T36" fmla="+- 0 6218 6110"/>
                                    <a:gd name="T37" fmla="*/ T36 w 2392"/>
                                    <a:gd name="T38" fmla="+- 0 1705 1007"/>
                                    <a:gd name="T39" fmla="*/ 1705 h 2391"/>
                                    <a:gd name="T40" fmla="+- 0 6166 6110"/>
                                    <a:gd name="T41" fmla="*/ T40 w 2392"/>
                                    <a:gd name="T42" fmla="+- 0 1839 1007"/>
                                    <a:gd name="T43" fmla="*/ 1839 h 2391"/>
                                    <a:gd name="T44" fmla="+- 0 6131 6110"/>
                                    <a:gd name="T45" fmla="*/ T44 w 2392"/>
                                    <a:gd name="T46" fmla="+- 0 1980 1007"/>
                                    <a:gd name="T47" fmla="*/ 1980 h 2391"/>
                                    <a:gd name="T48" fmla="+- 0 6112 6110"/>
                                    <a:gd name="T49" fmla="*/ T48 w 2392"/>
                                    <a:gd name="T50" fmla="+- 0 2127 1007"/>
                                    <a:gd name="T51" fmla="*/ 2127 h 2391"/>
                                    <a:gd name="T52" fmla="+- 0 6112 6110"/>
                                    <a:gd name="T53" fmla="*/ T52 w 2392"/>
                                    <a:gd name="T54" fmla="+- 0 2279 1007"/>
                                    <a:gd name="T55" fmla="*/ 2279 h 2391"/>
                                    <a:gd name="T56" fmla="+- 0 6131 6110"/>
                                    <a:gd name="T57" fmla="*/ T56 w 2392"/>
                                    <a:gd name="T58" fmla="+- 0 2426 1007"/>
                                    <a:gd name="T59" fmla="*/ 2426 h 2391"/>
                                    <a:gd name="T60" fmla="+- 0 6166 6110"/>
                                    <a:gd name="T61" fmla="*/ T60 w 2392"/>
                                    <a:gd name="T62" fmla="+- 0 2567 1007"/>
                                    <a:gd name="T63" fmla="*/ 2567 h 2391"/>
                                    <a:gd name="T64" fmla="+- 0 6218 6110"/>
                                    <a:gd name="T65" fmla="*/ T64 w 2392"/>
                                    <a:gd name="T66" fmla="+- 0 2701 1007"/>
                                    <a:gd name="T67" fmla="*/ 2701 h 2391"/>
                                    <a:gd name="T68" fmla="+- 0 6285 6110"/>
                                    <a:gd name="T69" fmla="*/ T68 w 2392"/>
                                    <a:gd name="T70" fmla="+- 0 2827 1007"/>
                                    <a:gd name="T71" fmla="*/ 2827 h 2391"/>
                                    <a:gd name="T72" fmla="+- 0 6366 6110"/>
                                    <a:gd name="T73" fmla="*/ T72 w 2392"/>
                                    <a:gd name="T74" fmla="+- 0 2943 1007"/>
                                    <a:gd name="T75" fmla="*/ 2943 h 2391"/>
                                    <a:gd name="T76" fmla="+- 0 6460 6110"/>
                                    <a:gd name="T77" fmla="*/ T76 w 2392"/>
                                    <a:gd name="T78" fmla="+- 0 3048 1007"/>
                                    <a:gd name="T79" fmla="*/ 3048 h 2391"/>
                                    <a:gd name="T80" fmla="+- 0 6566 6110"/>
                                    <a:gd name="T81" fmla="*/ T80 w 2392"/>
                                    <a:gd name="T82" fmla="+- 0 3142 1007"/>
                                    <a:gd name="T83" fmla="*/ 3142 h 2391"/>
                                    <a:gd name="T84" fmla="+- 0 6682 6110"/>
                                    <a:gd name="T85" fmla="*/ T84 w 2392"/>
                                    <a:gd name="T86" fmla="+- 0 3223 1007"/>
                                    <a:gd name="T87" fmla="*/ 3223 h 2391"/>
                                    <a:gd name="T88" fmla="+- 0 6808 6110"/>
                                    <a:gd name="T89" fmla="*/ T88 w 2392"/>
                                    <a:gd name="T90" fmla="+- 0 3290 1007"/>
                                    <a:gd name="T91" fmla="*/ 3290 h 2391"/>
                                    <a:gd name="T92" fmla="+- 0 6942 6110"/>
                                    <a:gd name="T93" fmla="*/ T92 w 2392"/>
                                    <a:gd name="T94" fmla="+- 0 3342 1007"/>
                                    <a:gd name="T95" fmla="*/ 3342 h 2391"/>
                                    <a:gd name="T96" fmla="+- 0 7083 6110"/>
                                    <a:gd name="T97" fmla="*/ T96 w 2392"/>
                                    <a:gd name="T98" fmla="+- 0 3378 1007"/>
                                    <a:gd name="T99" fmla="*/ 3378 h 2391"/>
                                    <a:gd name="T100" fmla="+- 0 7230 6110"/>
                                    <a:gd name="T101" fmla="*/ T100 w 2392"/>
                                    <a:gd name="T102" fmla="+- 0 3396 1007"/>
                                    <a:gd name="T103" fmla="*/ 3396 h 2391"/>
                                    <a:gd name="T104" fmla="+- 0 7382 6110"/>
                                    <a:gd name="T105" fmla="*/ T104 w 2392"/>
                                    <a:gd name="T106" fmla="+- 0 3396 1007"/>
                                    <a:gd name="T107" fmla="*/ 3396 h 2391"/>
                                    <a:gd name="T108" fmla="+- 0 7529 6110"/>
                                    <a:gd name="T109" fmla="*/ T108 w 2392"/>
                                    <a:gd name="T110" fmla="+- 0 3378 1007"/>
                                    <a:gd name="T111" fmla="*/ 3378 h 2391"/>
                                    <a:gd name="T112" fmla="+- 0 7670 6110"/>
                                    <a:gd name="T113" fmla="*/ T112 w 2392"/>
                                    <a:gd name="T114" fmla="+- 0 3342 1007"/>
                                    <a:gd name="T115" fmla="*/ 3342 h 2391"/>
                                    <a:gd name="T116" fmla="+- 0 7804 6110"/>
                                    <a:gd name="T117" fmla="*/ T116 w 2392"/>
                                    <a:gd name="T118" fmla="+- 0 3290 1007"/>
                                    <a:gd name="T119" fmla="*/ 3290 h 2391"/>
                                    <a:gd name="T120" fmla="+- 0 7930 6110"/>
                                    <a:gd name="T121" fmla="*/ T120 w 2392"/>
                                    <a:gd name="T122" fmla="+- 0 3223 1007"/>
                                    <a:gd name="T123" fmla="*/ 3223 h 2391"/>
                                    <a:gd name="T124" fmla="+- 0 8046 6110"/>
                                    <a:gd name="T125" fmla="*/ T124 w 2392"/>
                                    <a:gd name="T126" fmla="+- 0 3142 1007"/>
                                    <a:gd name="T127" fmla="*/ 3142 h 2391"/>
                                    <a:gd name="T128" fmla="+- 0 8152 6110"/>
                                    <a:gd name="T129" fmla="*/ T128 w 2392"/>
                                    <a:gd name="T130" fmla="+- 0 3048 1007"/>
                                    <a:gd name="T131" fmla="*/ 3048 h 2391"/>
                                    <a:gd name="T132" fmla="+- 0 8246 6110"/>
                                    <a:gd name="T133" fmla="*/ T132 w 2392"/>
                                    <a:gd name="T134" fmla="+- 0 2943 1007"/>
                                    <a:gd name="T135" fmla="*/ 2943 h 2391"/>
                                    <a:gd name="T136" fmla="+- 0 8327 6110"/>
                                    <a:gd name="T137" fmla="*/ T136 w 2392"/>
                                    <a:gd name="T138" fmla="+- 0 2827 1007"/>
                                    <a:gd name="T139" fmla="*/ 2827 h 2391"/>
                                    <a:gd name="T140" fmla="+- 0 8394 6110"/>
                                    <a:gd name="T141" fmla="*/ T140 w 2392"/>
                                    <a:gd name="T142" fmla="+- 0 2701 1007"/>
                                    <a:gd name="T143" fmla="*/ 2701 h 2391"/>
                                    <a:gd name="T144" fmla="+- 0 8446 6110"/>
                                    <a:gd name="T145" fmla="*/ T144 w 2392"/>
                                    <a:gd name="T146" fmla="+- 0 2567 1007"/>
                                    <a:gd name="T147" fmla="*/ 2567 h 2391"/>
                                    <a:gd name="T148" fmla="+- 0 8481 6110"/>
                                    <a:gd name="T149" fmla="*/ T148 w 2392"/>
                                    <a:gd name="T150" fmla="+- 0 2426 1007"/>
                                    <a:gd name="T151" fmla="*/ 2426 h 2391"/>
                                    <a:gd name="T152" fmla="+- 0 8500 6110"/>
                                    <a:gd name="T153" fmla="*/ T152 w 2392"/>
                                    <a:gd name="T154" fmla="+- 0 2279 1007"/>
                                    <a:gd name="T155" fmla="*/ 2279 h 2391"/>
                                    <a:gd name="T156" fmla="+- 0 8500 6110"/>
                                    <a:gd name="T157" fmla="*/ T156 w 2392"/>
                                    <a:gd name="T158" fmla="+- 0 2127 1007"/>
                                    <a:gd name="T159" fmla="*/ 2127 h 2391"/>
                                    <a:gd name="T160" fmla="+- 0 8481 6110"/>
                                    <a:gd name="T161" fmla="*/ T160 w 2392"/>
                                    <a:gd name="T162" fmla="+- 0 1980 1007"/>
                                    <a:gd name="T163" fmla="*/ 1980 h 2391"/>
                                    <a:gd name="T164" fmla="+- 0 8446 6110"/>
                                    <a:gd name="T165" fmla="*/ T164 w 2392"/>
                                    <a:gd name="T166" fmla="+- 0 1839 1007"/>
                                    <a:gd name="T167" fmla="*/ 1839 h 2391"/>
                                    <a:gd name="T168" fmla="+- 0 8394 6110"/>
                                    <a:gd name="T169" fmla="*/ T168 w 2392"/>
                                    <a:gd name="T170" fmla="+- 0 1705 1007"/>
                                    <a:gd name="T171" fmla="*/ 1705 h 2391"/>
                                    <a:gd name="T172" fmla="+- 0 8327 6110"/>
                                    <a:gd name="T173" fmla="*/ T172 w 2392"/>
                                    <a:gd name="T174" fmla="+- 0 1579 1007"/>
                                    <a:gd name="T175" fmla="*/ 1579 h 2391"/>
                                    <a:gd name="T176" fmla="+- 0 8246 6110"/>
                                    <a:gd name="T177" fmla="*/ T176 w 2392"/>
                                    <a:gd name="T178" fmla="+- 0 1463 1007"/>
                                    <a:gd name="T179" fmla="*/ 1463 h 2391"/>
                                    <a:gd name="T180" fmla="+- 0 8152 6110"/>
                                    <a:gd name="T181" fmla="*/ T180 w 2392"/>
                                    <a:gd name="T182" fmla="+- 0 1358 1007"/>
                                    <a:gd name="T183" fmla="*/ 1358 h 2391"/>
                                    <a:gd name="T184" fmla="+- 0 8046 6110"/>
                                    <a:gd name="T185" fmla="*/ T184 w 2392"/>
                                    <a:gd name="T186" fmla="+- 0 1264 1007"/>
                                    <a:gd name="T187" fmla="*/ 1264 h 2391"/>
                                    <a:gd name="T188" fmla="+- 0 7930 6110"/>
                                    <a:gd name="T189" fmla="*/ T188 w 2392"/>
                                    <a:gd name="T190" fmla="+- 0 1183 1007"/>
                                    <a:gd name="T191" fmla="*/ 1183 h 2391"/>
                                    <a:gd name="T192" fmla="+- 0 7804 6110"/>
                                    <a:gd name="T193" fmla="*/ T192 w 2392"/>
                                    <a:gd name="T194" fmla="+- 0 1116 1007"/>
                                    <a:gd name="T195" fmla="*/ 1116 h 2391"/>
                                    <a:gd name="T196" fmla="+- 0 7670 6110"/>
                                    <a:gd name="T197" fmla="*/ T196 w 2392"/>
                                    <a:gd name="T198" fmla="+- 0 1064 1007"/>
                                    <a:gd name="T199" fmla="*/ 1064 h 2391"/>
                                    <a:gd name="T200" fmla="+- 0 7529 6110"/>
                                    <a:gd name="T201" fmla="*/ T200 w 2392"/>
                                    <a:gd name="T202" fmla="+- 0 1028 1007"/>
                                    <a:gd name="T203" fmla="*/ 1028 h 2391"/>
                                    <a:gd name="T204" fmla="+- 0 7382 6110"/>
                                    <a:gd name="T205" fmla="*/ T204 w 2392"/>
                                    <a:gd name="T206" fmla="+- 0 1010 1007"/>
                                    <a:gd name="T207" fmla="*/ 1010 h 2391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  <a:cxn ang="0">
                                      <a:pos x="T17" y="T19"/>
                                    </a:cxn>
                                    <a:cxn ang="0">
                                      <a:pos x="T21" y="T23"/>
                                    </a:cxn>
                                    <a:cxn ang="0">
                                      <a:pos x="T25" y="T27"/>
                                    </a:cxn>
                                    <a:cxn ang="0">
                                      <a:pos x="T29" y="T31"/>
                                    </a:cxn>
                                    <a:cxn ang="0">
                                      <a:pos x="T33" y="T35"/>
                                    </a:cxn>
                                    <a:cxn ang="0">
                                      <a:pos x="T37" y="T39"/>
                                    </a:cxn>
                                    <a:cxn ang="0">
                                      <a:pos x="T41" y="T43"/>
                                    </a:cxn>
                                    <a:cxn ang="0">
                                      <a:pos x="T45" y="T47"/>
                                    </a:cxn>
                                    <a:cxn ang="0">
                                      <a:pos x="T49" y="T51"/>
                                    </a:cxn>
                                    <a:cxn ang="0">
                                      <a:pos x="T53" y="T55"/>
                                    </a:cxn>
                                    <a:cxn ang="0">
                                      <a:pos x="T57" y="T59"/>
                                    </a:cxn>
                                    <a:cxn ang="0">
                                      <a:pos x="T61" y="T63"/>
                                    </a:cxn>
                                    <a:cxn ang="0">
                                      <a:pos x="T65" y="T67"/>
                                    </a:cxn>
                                    <a:cxn ang="0">
                                      <a:pos x="T69" y="T71"/>
                                    </a:cxn>
                                    <a:cxn ang="0">
                                      <a:pos x="T73" y="T75"/>
                                    </a:cxn>
                                    <a:cxn ang="0">
                                      <a:pos x="T77" y="T79"/>
                                    </a:cxn>
                                    <a:cxn ang="0">
                                      <a:pos x="T81" y="T83"/>
                                    </a:cxn>
                                    <a:cxn ang="0">
                                      <a:pos x="T85" y="T87"/>
                                    </a:cxn>
                                    <a:cxn ang="0">
                                      <a:pos x="T89" y="T91"/>
                                    </a:cxn>
                                    <a:cxn ang="0">
                                      <a:pos x="T93" y="T95"/>
                                    </a:cxn>
                                    <a:cxn ang="0">
                                      <a:pos x="T97" y="T99"/>
                                    </a:cxn>
                                    <a:cxn ang="0">
                                      <a:pos x="T101" y="T103"/>
                                    </a:cxn>
                                    <a:cxn ang="0">
                                      <a:pos x="T105" y="T107"/>
                                    </a:cxn>
                                    <a:cxn ang="0">
                                      <a:pos x="T109" y="T111"/>
                                    </a:cxn>
                                    <a:cxn ang="0">
                                      <a:pos x="T113" y="T115"/>
                                    </a:cxn>
                                    <a:cxn ang="0">
                                      <a:pos x="T117" y="T119"/>
                                    </a:cxn>
                                    <a:cxn ang="0">
                                      <a:pos x="T121" y="T123"/>
                                    </a:cxn>
                                    <a:cxn ang="0">
                                      <a:pos x="T125" y="T127"/>
                                    </a:cxn>
                                    <a:cxn ang="0">
                                      <a:pos x="T129" y="T131"/>
                                    </a:cxn>
                                    <a:cxn ang="0">
                                      <a:pos x="T133" y="T135"/>
                                    </a:cxn>
                                    <a:cxn ang="0">
                                      <a:pos x="T137" y="T139"/>
                                    </a:cxn>
                                    <a:cxn ang="0">
                                      <a:pos x="T141" y="T143"/>
                                    </a:cxn>
                                    <a:cxn ang="0">
                                      <a:pos x="T145" y="T147"/>
                                    </a:cxn>
                                    <a:cxn ang="0">
                                      <a:pos x="T149" y="T151"/>
                                    </a:cxn>
                                    <a:cxn ang="0">
                                      <a:pos x="T153" y="T155"/>
                                    </a:cxn>
                                    <a:cxn ang="0">
                                      <a:pos x="T157" y="T159"/>
                                    </a:cxn>
                                    <a:cxn ang="0">
                                      <a:pos x="T161" y="T163"/>
                                    </a:cxn>
                                    <a:cxn ang="0">
                                      <a:pos x="T165" y="T167"/>
                                    </a:cxn>
                                    <a:cxn ang="0">
                                      <a:pos x="T169" y="T171"/>
                                    </a:cxn>
                                    <a:cxn ang="0">
                                      <a:pos x="T173" y="T175"/>
                                    </a:cxn>
                                    <a:cxn ang="0">
                                      <a:pos x="T177" y="T179"/>
                                    </a:cxn>
                                    <a:cxn ang="0">
                                      <a:pos x="T181" y="T183"/>
                                    </a:cxn>
                                    <a:cxn ang="0">
                                      <a:pos x="T185" y="T187"/>
                                    </a:cxn>
                                    <a:cxn ang="0">
                                      <a:pos x="T189" y="T191"/>
                                    </a:cxn>
                                    <a:cxn ang="0">
                                      <a:pos x="T193" y="T195"/>
                                    </a:cxn>
                                    <a:cxn ang="0">
                                      <a:pos x="T197" y="T199"/>
                                    </a:cxn>
                                    <a:cxn ang="0">
                                      <a:pos x="T201" y="T203"/>
                                    </a:cxn>
                                    <a:cxn ang="0">
                                      <a:pos x="T205" y="T207"/>
                                    </a:cxn>
                                  </a:cxnLst>
                                  <a:rect l="0" t="0" r="r" b="b"/>
                                  <a:pathLst>
                                    <a:path w="2392" h="2391">
                                      <a:moveTo>
                                        <a:pt x="1196" y="0"/>
                                      </a:moveTo>
                                      <a:lnTo>
                                        <a:pt x="1120" y="3"/>
                                      </a:lnTo>
                                      <a:lnTo>
                                        <a:pt x="1046" y="10"/>
                                      </a:lnTo>
                                      <a:lnTo>
                                        <a:pt x="973" y="21"/>
                                      </a:lnTo>
                                      <a:lnTo>
                                        <a:pt x="901" y="37"/>
                                      </a:lnTo>
                                      <a:lnTo>
                                        <a:pt x="832" y="57"/>
                                      </a:lnTo>
                                      <a:lnTo>
                                        <a:pt x="764" y="81"/>
                                      </a:lnTo>
                                      <a:lnTo>
                                        <a:pt x="698" y="109"/>
                                      </a:lnTo>
                                      <a:lnTo>
                                        <a:pt x="634" y="141"/>
                                      </a:lnTo>
                                      <a:lnTo>
                                        <a:pt x="572" y="176"/>
                                      </a:lnTo>
                                      <a:lnTo>
                                        <a:pt x="513" y="215"/>
                                      </a:lnTo>
                                      <a:lnTo>
                                        <a:pt x="456" y="257"/>
                                      </a:lnTo>
                                      <a:lnTo>
                                        <a:pt x="402" y="302"/>
                                      </a:lnTo>
                                      <a:lnTo>
                                        <a:pt x="350" y="351"/>
                                      </a:lnTo>
                                      <a:lnTo>
                                        <a:pt x="302" y="402"/>
                                      </a:lnTo>
                                      <a:lnTo>
                                        <a:pt x="256" y="456"/>
                                      </a:lnTo>
                                      <a:lnTo>
                                        <a:pt x="214" y="513"/>
                                      </a:lnTo>
                                      <a:lnTo>
                                        <a:pt x="175" y="572"/>
                                      </a:lnTo>
                                      <a:lnTo>
                                        <a:pt x="140" y="634"/>
                                      </a:lnTo>
                                      <a:lnTo>
                                        <a:pt x="108" y="698"/>
                                      </a:lnTo>
                                      <a:lnTo>
                                        <a:pt x="80" y="764"/>
                                      </a:lnTo>
                                      <a:lnTo>
                                        <a:pt x="56" y="832"/>
                                      </a:lnTo>
                                      <a:lnTo>
                                        <a:pt x="37" y="902"/>
                                      </a:lnTo>
                                      <a:lnTo>
                                        <a:pt x="21" y="973"/>
                                      </a:lnTo>
                                      <a:lnTo>
                                        <a:pt x="9" y="1046"/>
                                      </a:lnTo>
                                      <a:lnTo>
                                        <a:pt x="2" y="1120"/>
                                      </a:lnTo>
                                      <a:lnTo>
                                        <a:pt x="0" y="1196"/>
                                      </a:lnTo>
                                      <a:lnTo>
                                        <a:pt x="2" y="1272"/>
                                      </a:lnTo>
                                      <a:lnTo>
                                        <a:pt x="9" y="1346"/>
                                      </a:lnTo>
                                      <a:lnTo>
                                        <a:pt x="21" y="1419"/>
                                      </a:lnTo>
                                      <a:lnTo>
                                        <a:pt x="37" y="1490"/>
                                      </a:lnTo>
                                      <a:lnTo>
                                        <a:pt x="56" y="1560"/>
                                      </a:lnTo>
                                      <a:lnTo>
                                        <a:pt x="80" y="1628"/>
                                      </a:lnTo>
                                      <a:lnTo>
                                        <a:pt x="108" y="1694"/>
                                      </a:lnTo>
                                      <a:lnTo>
                                        <a:pt x="140" y="1758"/>
                                      </a:lnTo>
                                      <a:lnTo>
                                        <a:pt x="175" y="1820"/>
                                      </a:lnTo>
                                      <a:lnTo>
                                        <a:pt x="214" y="1879"/>
                                      </a:lnTo>
                                      <a:lnTo>
                                        <a:pt x="256" y="1936"/>
                                      </a:lnTo>
                                      <a:lnTo>
                                        <a:pt x="302" y="1990"/>
                                      </a:lnTo>
                                      <a:lnTo>
                                        <a:pt x="350" y="2041"/>
                                      </a:lnTo>
                                      <a:lnTo>
                                        <a:pt x="402" y="2090"/>
                                      </a:lnTo>
                                      <a:lnTo>
                                        <a:pt x="456" y="2135"/>
                                      </a:lnTo>
                                      <a:lnTo>
                                        <a:pt x="513" y="2177"/>
                                      </a:lnTo>
                                      <a:lnTo>
                                        <a:pt x="572" y="2216"/>
                                      </a:lnTo>
                                      <a:lnTo>
                                        <a:pt x="634" y="2251"/>
                                      </a:lnTo>
                                      <a:lnTo>
                                        <a:pt x="698" y="2283"/>
                                      </a:lnTo>
                                      <a:lnTo>
                                        <a:pt x="764" y="2311"/>
                                      </a:lnTo>
                                      <a:lnTo>
                                        <a:pt x="832" y="2335"/>
                                      </a:lnTo>
                                      <a:lnTo>
                                        <a:pt x="901" y="2355"/>
                                      </a:lnTo>
                                      <a:lnTo>
                                        <a:pt x="973" y="2371"/>
                                      </a:lnTo>
                                      <a:lnTo>
                                        <a:pt x="1046" y="2382"/>
                                      </a:lnTo>
                                      <a:lnTo>
                                        <a:pt x="1120" y="2389"/>
                                      </a:lnTo>
                                      <a:lnTo>
                                        <a:pt x="1196" y="2391"/>
                                      </a:lnTo>
                                      <a:lnTo>
                                        <a:pt x="1272" y="2389"/>
                                      </a:lnTo>
                                      <a:lnTo>
                                        <a:pt x="1346" y="2382"/>
                                      </a:lnTo>
                                      <a:lnTo>
                                        <a:pt x="1419" y="2371"/>
                                      </a:lnTo>
                                      <a:lnTo>
                                        <a:pt x="1491" y="2355"/>
                                      </a:lnTo>
                                      <a:lnTo>
                                        <a:pt x="1560" y="2335"/>
                                      </a:lnTo>
                                      <a:lnTo>
                                        <a:pt x="1628" y="2311"/>
                                      </a:lnTo>
                                      <a:lnTo>
                                        <a:pt x="1694" y="2283"/>
                                      </a:lnTo>
                                      <a:lnTo>
                                        <a:pt x="1758" y="2251"/>
                                      </a:lnTo>
                                      <a:lnTo>
                                        <a:pt x="1820" y="2216"/>
                                      </a:lnTo>
                                      <a:lnTo>
                                        <a:pt x="1879" y="2177"/>
                                      </a:lnTo>
                                      <a:lnTo>
                                        <a:pt x="1936" y="2135"/>
                                      </a:lnTo>
                                      <a:lnTo>
                                        <a:pt x="1990" y="2090"/>
                                      </a:lnTo>
                                      <a:lnTo>
                                        <a:pt x="2042" y="2041"/>
                                      </a:lnTo>
                                      <a:lnTo>
                                        <a:pt x="2090" y="1990"/>
                                      </a:lnTo>
                                      <a:lnTo>
                                        <a:pt x="2136" y="1936"/>
                                      </a:lnTo>
                                      <a:lnTo>
                                        <a:pt x="2178" y="1879"/>
                                      </a:lnTo>
                                      <a:lnTo>
                                        <a:pt x="2217" y="1820"/>
                                      </a:lnTo>
                                      <a:lnTo>
                                        <a:pt x="2252" y="1758"/>
                                      </a:lnTo>
                                      <a:lnTo>
                                        <a:pt x="2284" y="1694"/>
                                      </a:lnTo>
                                      <a:lnTo>
                                        <a:pt x="2312" y="1628"/>
                                      </a:lnTo>
                                      <a:lnTo>
                                        <a:pt x="2336" y="1560"/>
                                      </a:lnTo>
                                      <a:lnTo>
                                        <a:pt x="2355" y="1490"/>
                                      </a:lnTo>
                                      <a:lnTo>
                                        <a:pt x="2371" y="1419"/>
                                      </a:lnTo>
                                      <a:lnTo>
                                        <a:pt x="2383" y="1346"/>
                                      </a:lnTo>
                                      <a:lnTo>
                                        <a:pt x="2390" y="1272"/>
                                      </a:lnTo>
                                      <a:lnTo>
                                        <a:pt x="2392" y="1196"/>
                                      </a:lnTo>
                                      <a:lnTo>
                                        <a:pt x="2390" y="1120"/>
                                      </a:lnTo>
                                      <a:lnTo>
                                        <a:pt x="2383" y="1046"/>
                                      </a:lnTo>
                                      <a:lnTo>
                                        <a:pt x="2371" y="973"/>
                                      </a:lnTo>
                                      <a:lnTo>
                                        <a:pt x="2355" y="902"/>
                                      </a:lnTo>
                                      <a:lnTo>
                                        <a:pt x="2336" y="832"/>
                                      </a:lnTo>
                                      <a:lnTo>
                                        <a:pt x="2312" y="764"/>
                                      </a:lnTo>
                                      <a:lnTo>
                                        <a:pt x="2284" y="698"/>
                                      </a:lnTo>
                                      <a:lnTo>
                                        <a:pt x="2252" y="634"/>
                                      </a:lnTo>
                                      <a:lnTo>
                                        <a:pt x="2217" y="572"/>
                                      </a:lnTo>
                                      <a:lnTo>
                                        <a:pt x="2178" y="513"/>
                                      </a:lnTo>
                                      <a:lnTo>
                                        <a:pt x="2136" y="456"/>
                                      </a:lnTo>
                                      <a:lnTo>
                                        <a:pt x="2090" y="402"/>
                                      </a:lnTo>
                                      <a:lnTo>
                                        <a:pt x="2042" y="351"/>
                                      </a:lnTo>
                                      <a:lnTo>
                                        <a:pt x="1990" y="302"/>
                                      </a:lnTo>
                                      <a:lnTo>
                                        <a:pt x="1936" y="257"/>
                                      </a:lnTo>
                                      <a:lnTo>
                                        <a:pt x="1879" y="215"/>
                                      </a:lnTo>
                                      <a:lnTo>
                                        <a:pt x="1820" y="176"/>
                                      </a:lnTo>
                                      <a:lnTo>
                                        <a:pt x="1758" y="141"/>
                                      </a:lnTo>
                                      <a:lnTo>
                                        <a:pt x="1694" y="109"/>
                                      </a:lnTo>
                                      <a:lnTo>
                                        <a:pt x="1628" y="81"/>
                                      </a:lnTo>
                                      <a:lnTo>
                                        <a:pt x="1560" y="57"/>
                                      </a:lnTo>
                                      <a:lnTo>
                                        <a:pt x="1491" y="37"/>
                                      </a:lnTo>
                                      <a:lnTo>
                                        <a:pt x="1419" y="21"/>
                                      </a:lnTo>
                                      <a:lnTo>
                                        <a:pt x="1346" y="10"/>
                                      </a:lnTo>
                                      <a:lnTo>
                                        <a:pt x="1272" y="3"/>
                                      </a:lnTo>
                                      <a:lnTo>
                                        <a:pt x="119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AutoShape 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30" y="1044"/>
                                  <a:ext cx="3870" cy="2303"/>
                                </a:xfrm>
                                <a:custGeom>
                                  <a:avLst/>
                                  <a:gdLst>
                                    <a:gd name="T0" fmla="+- 0 7300 3430"/>
                                    <a:gd name="T1" fmla="*/ T0 w 3870"/>
                                    <a:gd name="T2" fmla="+- 0 2220 1044"/>
                                    <a:gd name="T3" fmla="*/ 2220 h 2303"/>
                                    <a:gd name="T4" fmla="+- 0 3430 3430"/>
                                    <a:gd name="T5" fmla="*/ T4 w 3870"/>
                                    <a:gd name="T6" fmla="+- 0 2184 1044"/>
                                    <a:gd name="T7" fmla="*/ 2184 h 2303"/>
                                    <a:gd name="T8" fmla="+- 0 3430 3430"/>
                                    <a:gd name="T9" fmla="*/ T8 w 3870"/>
                                    <a:gd name="T10" fmla="+- 0 2184 1044"/>
                                    <a:gd name="T11" fmla="*/ 2184 h 2303"/>
                                    <a:gd name="T12" fmla="+- 0 6999 3430"/>
                                    <a:gd name="T13" fmla="*/ T12 w 3870"/>
                                    <a:gd name="T14" fmla="+- 0 1044 1044"/>
                                    <a:gd name="T15" fmla="*/ 1044 h 2303"/>
                                    <a:gd name="T16" fmla="+- 0 3430 3430"/>
                                    <a:gd name="T17" fmla="*/ T16 w 3870"/>
                                    <a:gd name="T18" fmla="+- 0 2184 1044"/>
                                    <a:gd name="T19" fmla="*/ 2184 h 2303"/>
                                    <a:gd name="T20" fmla="+- 0 6974 3430"/>
                                    <a:gd name="T21" fmla="*/ T20 w 3870"/>
                                    <a:gd name="T22" fmla="+- 0 3347 1044"/>
                                    <a:gd name="T23" fmla="*/ 3347 h 2303"/>
                                  </a:gdLst>
                                  <a:ahLst/>
                                  <a:cxnLst>
                                    <a:cxn ang="0">
                                      <a:pos x="T1" y="T3"/>
                                    </a:cxn>
                                    <a:cxn ang="0">
                                      <a:pos x="T5" y="T7"/>
                                    </a:cxn>
                                    <a:cxn ang="0">
                                      <a:pos x="T9" y="T11"/>
                                    </a:cxn>
                                    <a:cxn ang="0">
                                      <a:pos x="T13" y="T15"/>
                                    </a:cxn>
                                    <a:cxn ang="0">
                                      <a:pos x="T17" y="T19"/>
                                    </a:cxn>
                                    <a:cxn ang="0">
                                      <a:pos x="T21" y="T23"/>
                                    </a:cxn>
                                  </a:cxnLst>
                                  <a:rect l="0" t="0" r="r" b="b"/>
                                  <a:pathLst>
                                    <a:path w="3870" h="2303">
                                      <a:moveTo>
                                        <a:pt x="3870" y="1176"/>
                                      </a:moveTo>
                                      <a:lnTo>
                                        <a:pt x="0" y="1140"/>
                                      </a:lnTo>
                                      <a:moveTo>
                                        <a:pt x="0" y="1140"/>
                                      </a:moveTo>
                                      <a:lnTo>
                                        <a:pt x="3569" y="0"/>
                                      </a:lnTo>
                                      <a:moveTo>
                                        <a:pt x="0" y="1140"/>
                                      </a:moveTo>
                                      <a:lnTo>
                                        <a:pt x="3544" y="230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2DB8A0" id="Group 42" o:spid="_x0000_s1026" style="position:absolute;margin-left:171.1pt;margin-top:49.35pt;width:255pt;height:138.45pt;z-index:-251661824;mso-position-horizontal-relative:page" coordorigin="3423,987" coordsize="5100,2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">
                      <v:shape id="AutoShape 43" o:spid="_x0000_s1027" style="position:absolute;left:6974;top:1433;width:1264;height:2315;visibility:visible;mso-wrap-style:square;v-text-anchor:top" coordsize="1264,2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68N78A&#10;AADaAAAADwAAAGRycy9kb3ducmV2LnhtbERPy4rCMBTdD/gP4QpuBk0VFK1GUUFwoQsfiMtLc/vA&#10;5qY0sXbm681CcHk478WqNaVoqHaFZQXDQQSCOLG64EzB9bLrT0E4j6yxtEwK/sjBatn5WWCs7YtP&#10;1Jx9JkIIuxgV5N5XsZQuycmgG9iKOHCprQ36AOtM6hpfIdyUchRFE2mw4NCQY0XbnJLH+WkU6GJn&#10;/zfj36uf3V16S+2xKQ9aqV63Xc9BeGr9V/xx77WCsDVcCTd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vrw3vwAAANoAAAAPAAAAAAAAAAAAAAAAAJgCAABkcnMvZG93bnJl&#10;di54bWxQSwUGAAAAAAQABAD1AAAAhAMAAAAA&#10;" path="m,1927r1264,388m1264,l25,1914e" filled="f">
                        <v:path arrowok="t" o:connecttype="custom" o:connectlocs="0,3360;1264,3748;1264,1433;25,3347" o:connectangles="0,0,0,0"/>
                      </v:shape>
                      <v:shape id="AutoShape 44" o:spid="_x0000_s1028" style="position:absolute;left:6974;top:1019;width:326;height:2341;visibility:visible;mso-wrap-style:square;v-text-anchor:top" coordsize="326,2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ZSOsQA&#10;AADaAAAADwAAAGRycy9kb3ducmV2LnhtbESPT2vCQBTE70K/w/IKvYhuLGJN6hqkEBALQtMePD6y&#10;r0lo9m2a3ebPt3cLgsdhZn7D7NLRNKKnztWWFayWEQjiwuqaSwVfn9liC8J5ZI2NZVIwkYN0/zDb&#10;YaLtwB/U574UAcIuQQWV920ipSsqMuiWtiUO3rftDPogu1LqDocAN418jqKNNFhzWKiwpbeKip/8&#10;zyi4nKe4n16K4Td+z7eI89O6z1Cpp8fx8ArC0+jv4Vv7qBXE8H8l3AC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WUjrEAAAA2gAAAA8AAAAAAAAAAAAAAAAAmAIAAGRycy9k&#10;b3ducmV2LnhtbFBLBQYAAAAABAAEAPUAAACJAwAAAAA=&#10;" path="m,l,2341m326,1213l25,m,2341l325,1215e" filled="f" strokecolor="#497dba">
                        <v:path arrowok="t" o:connecttype="custom" o:connectlocs="0,1019;0,3360;326,2232;25,1019;0,3360;325,2234" o:connectangles="0,0,0,0,0,0"/>
                      </v:shape>
                      <v:shape id="AutoShape 45" o:spid="_x0000_s1029" style="position:absolute;left:3430;top:1057;width:4809;height:2303;visibility:visible;mso-wrap-style:square;v-text-anchor:top" coordsize="4809,23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j6I8QA&#10;AADbAAAADwAAAGRycy9kb3ducmV2LnhtbESPQWvCQBCF7wX/wzKCl6IbpUiJriJCihYKavU+ZMck&#10;mJ0N2a1Gf33nIHibx7zvzZv5snO1ulIbKs8GxqMEFHHubcWFgeNvNvwEFSKyxdozGbhTgOWi9zbH&#10;1Pob7+l6iIWSEA4pGihjbFKtQ16SwzDyDbHszr51GEW2hbYt3iTc1XqSJFPtsGK5UGJD65Lyy+HP&#10;SY3t7uvyKD72P9vN+/g722Wn6bE2ZtDvVjNQkbr4Mj/pjRVO2ssvMoBe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I+iPEAAAA2wAAAA8AAAAAAAAAAAAAAAAAmAIAAGRycy9k&#10;b3ducmV2LnhtbFBLBQYAAAAABAAEAPUAAACJAwAAAAA=&#10;" path="m3569,l4809,376m,1140l4808,376m3568,l1653,1678t1891,625l2780,764e" filled="f">
                        <v:path arrowok="t" o:connecttype="custom" o:connectlocs="3569,1057;4809,1433;0,2197;4808,1433;3568,1057;1653,2735;3544,3360;2780,1821" o:connectangles="0,0,0,0,0,0,0,0"/>
                      </v:shape>
                      <v:shape id="Freeform 46" o:spid="_x0000_s1030" style="position:absolute;left:6110;top:1007;width:2392;height:2391;visibility:visible;mso-wrap-style:square;v-text-anchor:top" coordsize="2392,23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J4x8IA&#10;AADbAAAADwAAAGRycy9kb3ducmV2LnhtbERPTWvCQBC9F/wPywje6sZCTY2uIoXaInhoDHodsmM2&#10;mp0N2VXTf98VCr3N433OYtXbRtyo87VjBZNxAoK4dLrmSkGx/3h+A+EDssbGMSn4IQ+r5eBpgZl2&#10;d/6mWx4qEUPYZ6jAhNBmUvrSkEU/di1x5E6usxgi7CqpO7zHcNvIlySZSos1xwaDLb0bKi/51SpI&#10;CzPbpcXhuN3wOd29burP4zRXajTs13MQgfrwL/5zf+k4fwKPX+I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knjHwgAAANsAAAAPAAAAAAAAAAAAAAAAAJgCAABkcnMvZG93&#10;bnJldi54bWxQSwUGAAAAAAQABAD1AAAAhwMAAAAA&#10;" path="m1196,r-76,3l1046,10,973,21,901,37,832,57,764,81r-66,28l634,141r-62,35l513,215r-57,42l402,302r-52,49l302,402r-46,54l214,513r-39,59l140,634r-32,64l80,764,56,832,37,902,21,973,9,1046r-7,74l,1196r2,76l9,1346r12,73l37,1490r19,70l80,1628r28,66l140,1758r35,62l214,1879r42,57l302,1990r48,51l402,2090r54,45l513,2177r59,39l634,2251r64,32l764,2311r68,24l901,2355r72,16l1046,2382r74,7l1196,2391r76,-2l1346,2382r73,-11l1491,2355r69,-20l1628,2311r66,-28l1758,2251r62,-35l1879,2177r57,-42l1990,2090r52,-49l2090,1990r46,-54l2178,1879r39,-59l2252,1758r32,-64l2312,1628r24,-68l2355,1490r16,-71l2383,1346r7,-74l2392,1196r-2,-76l2383,1046r-12,-73l2355,902r-19,-70l2312,764r-28,-66l2252,634r-35,-62l2178,513r-42,-57l2090,402r-48,-51l1990,302r-54,-45l1879,215r-59,-39l1758,141r-64,-32l1628,81,1560,57,1491,37,1419,21,1346,10,1272,3,1196,xe" filled="f" strokeweight="2pt">
                        <v:path arrowok="t" o:connecttype="custom" o:connectlocs="1120,1010;973,1028;832,1064;698,1116;572,1183;456,1264;350,1358;256,1463;175,1579;108,1705;56,1839;21,1980;2,2127;2,2279;21,2426;56,2567;108,2701;175,2827;256,2943;350,3048;456,3142;572,3223;698,3290;832,3342;973,3378;1120,3396;1272,3396;1419,3378;1560,3342;1694,3290;1820,3223;1936,3142;2042,3048;2136,2943;2217,2827;2284,2701;2336,2567;2371,2426;2390,2279;2390,2127;2371,1980;2336,1839;2284,1705;2217,1579;2136,1463;2042,1358;1936,1264;1820,1183;1694,1116;1560,1064;1419,1028;1272,1010" o:connectangles="0,0,0,0,0,0,0,0,0,0,0,0,0,0,0,0,0,0,0,0,0,0,0,0,0,0,0,0,0,0,0,0,0,0,0,0,0,0,0,0,0,0,0,0,0,0,0,0,0,0,0,0"/>
                      </v:shape>
                      <v:shape id="AutoShape 47" o:spid="_x0000_s1031" style="position:absolute;left:3430;top:1044;width:3870;height:2303;visibility:visible;mso-wrap-style:square;v-text-anchor:top" coordsize="3870,23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vWx8IA&#10;AADbAAAADwAAAGRycy9kb3ducmV2LnhtbERPPWvDMBDdA/0P4gpdQiPbQxrcKKYYClnaYCeUjod1&#10;sU2sk5EUx/33UaHQ7R7v87bFbAYxkfO9ZQXpKgFB3Fjdc6vgdHx/3oDwAVnjYJkU/JCHYvew2GKu&#10;7Y0rmurQihjCPkcFXQhjLqVvOjLoV3YkjtzZOoMhQtdK7fAWw80gsyRZS4M9x4YORyo7ai711Sgo&#10;P6rP7+UlPbn1OXtx6YSHrxmVenqc315BBJrDv/jPvddxfga/v8QD5O4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G9bHwgAAANsAAAAPAAAAAAAAAAAAAAAAAJgCAABkcnMvZG93&#10;bnJldi54bWxQSwUGAAAAAAQABAD1AAAAhwMAAAAA&#10;" path="m3870,1176l,1140t,l3569,m,1140l3544,2303e" filled="f">
                        <v:path arrowok="t" o:connecttype="custom" o:connectlocs="3870,2220;0,2184;0,2184;3569,1044;0,2184;3544,3347" o:connectangles="0,0,0,0,0,0"/>
                      </v:shape>
                      <w10:wrap anchorx="page"/>
                    </v:group>
                  </w:pict>
                </mc:Fallback>
              </mc:AlternateContent>
            </w:r>
            <w:r>
              <w:rPr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>
                      <wp:simplePos x="0" y="0"/>
                      <wp:positionH relativeFrom="page">
                        <wp:posOffset>2125980</wp:posOffset>
                      </wp:positionH>
                      <wp:positionV relativeFrom="paragraph">
                        <wp:posOffset>892810</wp:posOffset>
                      </wp:positionV>
                      <wp:extent cx="152400" cy="675640"/>
                      <wp:effectExtent l="3175" t="4445" r="0" b="0"/>
                      <wp:wrapNone/>
                      <wp:docPr id="6" name="Text Box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400" cy="675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30BB9" w:rsidRDefault="00C30BB9" w:rsidP="00C30BB9">
                                  <w:pPr>
                                    <w:spacing w:line="1063" w:lineRule="exact"/>
                                    <w:rPr>
                                      <w:sz w:val="96"/>
                                    </w:rPr>
                                  </w:pPr>
                                  <w:r>
                                    <w:rPr>
                                      <w:sz w:val="9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9" o:spid="_x0000_s1026" type="#_x0000_t202" style="position:absolute;left:0;text-align:left;margin-left:167.4pt;margin-top:70.3pt;width:12pt;height:53.2pt;z-index:-2516597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" filled="f" stroked="f">
                      <v:textbox inset="0,0,0,0">
                        <w:txbxContent>
                          <w:p w:rsidR="00C30BB9" w:rsidRDefault="00C30BB9" w:rsidP="00C30BB9">
                            <w:pPr>
                              <w:spacing w:line="1063" w:lineRule="exact"/>
                              <w:rPr>
                                <w:sz w:val="96"/>
                              </w:rPr>
                            </w:pPr>
                            <w:r>
                              <w:rPr>
                                <w:sz w:val="96"/>
                              </w:rPr>
                              <w:t>.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>
              <w:rPr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8752" behindDoc="1" locked="0" layoutInCell="1" allowOverlap="1">
                      <wp:simplePos x="0" y="0"/>
                      <wp:positionH relativeFrom="page">
                        <wp:posOffset>4552950</wp:posOffset>
                      </wp:positionH>
                      <wp:positionV relativeFrom="paragraph">
                        <wp:posOffset>918845</wp:posOffset>
                      </wp:positionV>
                      <wp:extent cx="104140" cy="675640"/>
                      <wp:effectExtent l="1270" t="1905" r="0" b="0"/>
                      <wp:wrapNone/>
                      <wp:docPr id="5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4140" cy="675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30BB9" w:rsidRDefault="00C30BB9" w:rsidP="00C30BB9">
                                  <w:pPr>
                                    <w:spacing w:line="1063" w:lineRule="exact"/>
                                    <w:rPr>
                                      <w:sz w:val="96"/>
                                    </w:rPr>
                                  </w:pPr>
                                  <w:r>
                                    <w:rPr>
                                      <w:spacing w:val="-77"/>
                                      <w:sz w:val="9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1" o:spid="_x0000_s1027" type="#_x0000_t202" style="position:absolute;left:0;text-align:left;margin-left:358.5pt;margin-top:72.35pt;width:8.2pt;height:53.2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" filled="f" stroked="f">
                      <v:textbox inset="0,0,0,0">
                        <w:txbxContent>
                          <w:p w:rsidR="00C30BB9" w:rsidRDefault="00C30BB9" w:rsidP="00C30BB9">
                            <w:pPr>
                              <w:spacing w:line="1063" w:lineRule="exact"/>
                              <w:rPr>
                                <w:sz w:val="96"/>
                              </w:rPr>
                            </w:pPr>
                            <w:r>
                              <w:rPr>
                                <w:spacing w:val="-77"/>
                                <w:sz w:val="96"/>
                              </w:rPr>
                              <w:t>.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>
              <w:rPr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9776" behindDoc="1" locked="0" layoutInCell="1" allowOverlap="1">
                      <wp:simplePos x="0" y="0"/>
                      <wp:positionH relativeFrom="page">
                        <wp:posOffset>4402455</wp:posOffset>
                      </wp:positionH>
                      <wp:positionV relativeFrom="paragraph">
                        <wp:posOffset>471170</wp:posOffset>
                      </wp:positionV>
                      <wp:extent cx="135890" cy="168910"/>
                      <wp:effectExtent l="3175" t="1905" r="3810" b="635"/>
                      <wp:wrapNone/>
                      <wp:docPr id="4" name="Text Box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890" cy="1689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30BB9" w:rsidRDefault="00C30BB9" w:rsidP="00C30BB9">
                                  <w:pPr>
                                    <w:spacing w:line="266" w:lineRule="exact"/>
                                  </w:pPr>
                                  <w:r>
                                    <w:rPr>
                                      <w:w w:val="99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2" o:spid="_x0000_s1028" type="#_x0000_t202" style="position:absolute;left:0;text-align:left;margin-left:346.65pt;margin-top:37.1pt;width:10.7pt;height:13.3pt;z-index:-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" filled="f" stroked="f">
                      <v:textbox inset="0,0,0,0">
                        <w:txbxContent>
                          <w:p w:rsidR="00C30BB9" w:rsidRDefault="00C30BB9" w:rsidP="00C30BB9">
                            <w:pPr>
                              <w:spacing w:line="266" w:lineRule="exact"/>
                            </w:pPr>
                            <w:r>
                              <w:rPr>
                                <w:w w:val="99"/>
                              </w:rPr>
                              <w:t>M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>
              <w:rPr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page">
                        <wp:posOffset>3863975</wp:posOffset>
                      </wp:positionH>
                      <wp:positionV relativeFrom="paragraph">
                        <wp:posOffset>626110</wp:posOffset>
                      </wp:positionV>
                      <wp:extent cx="123825" cy="675640"/>
                      <wp:effectExtent l="0" t="4445" r="1905" b="0"/>
                      <wp:wrapNone/>
                      <wp:docPr id="3" name="Text Box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825" cy="675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30BB9" w:rsidRDefault="00C30BB9" w:rsidP="00C30BB9">
                                  <w:pPr>
                                    <w:spacing w:line="1063" w:lineRule="exact"/>
                                    <w:rPr>
                                      <w:sz w:val="96"/>
                                    </w:rPr>
                                  </w:pPr>
                                  <w:r>
                                    <w:rPr>
                                      <w:spacing w:val="-46"/>
                                      <w:sz w:val="9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" o:spid="_x0000_s1029" type="#_x0000_t202" style="position:absolute;left:0;text-align:left;margin-left:304.25pt;margin-top:49.3pt;width:9.75pt;height:53.2pt;z-index:-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" filled="f" stroked="f">
                      <v:textbox inset="0,0,0,0">
                        <w:txbxContent>
                          <w:p w:rsidR="00C30BB9" w:rsidRDefault="00C30BB9" w:rsidP="00C30BB9">
                            <w:pPr>
                              <w:spacing w:line="1063" w:lineRule="exact"/>
                              <w:rPr>
                                <w:sz w:val="96"/>
                              </w:rPr>
                            </w:pPr>
                            <w:r>
                              <w:rPr>
                                <w:spacing w:val="-46"/>
                                <w:sz w:val="96"/>
                              </w:rPr>
                              <w:t>.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 w:rsidR="00C30BB9">
              <w:rPr>
                <w:sz w:val="96"/>
              </w:rPr>
              <w:t>.</w:t>
            </w:r>
            <w:r w:rsidR="00C30BB9">
              <w:rPr>
                <w:sz w:val="96"/>
              </w:rPr>
              <w:tab/>
              <w:t xml:space="preserve">  </w:t>
            </w:r>
            <w:r w:rsidR="00C30BB9">
              <w:rPr>
                <w:spacing w:val="-166"/>
                <w:position w:val="-39"/>
                <w:sz w:val="96"/>
              </w:rPr>
              <w:t>.</w:t>
            </w:r>
          </w:p>
          <w:p w:rsidR="00C30BB9" w:rsidRDefault="00C30BB9" w:rsidP="00C30BB9">
            <w:pPr>
              <w:tabs>
                <w:tab w:val="left" w:pos="7416"/>
              </w:tabs>
              <w:spacing w:line="235" w:lineRule="auto"/>
              <w:ind w:left="6190"/>
            </w:pPr>
            <w:r>
              <w:rPr>
                <w:spacing w:val="-166"/>
                <w:position w:val="-39"/>
                <w:sz w:val="96"/>
              </w:rPr>
              <w:t xml:space="preserve">                             </w:t>
            </w:r>
            <w:r>
              <w:rPr>
                <w:w w:val="99"/>
                <w:position w:val="-23"/>
              </w:rPr>
              <w:t>Q</w:t>
            </w:r>
          </w:p>
          <w:p w:rsidR="00C30BB9" w:rsidRDefault="00BA5A4D" w:rsidP="00C30BB9">
            <w:pPr>
              <w:ind w:left="152"/>
              <w:jc w:val="center"/>
            </w:pPr>
            <w:r>
              <w:rPr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5680" behindDoc="1" locked="0" layoutInCell="1" allowOverlap="1">
                      <wp:simplePos x="0" y="0"/>
                      <wp:positionH relativeFrom="page">
                        <wp:posOffset>3152140</wp:posOffset>
                      </wp:positionH>
                      <wp:positionV relativeFrom="paragraph">
                        <wp:posOffset>133985</wp:posOffset>
                      </wp:positionV>
                      <wp:extent cx="152400" cy="675640"/>
                      <wp:effectExtent l="635" t="2540" r="0" b="0"/>
                      <wp:wrapNone/>
                      <wp:docPr id="2" name="Text Box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400" cy="675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30BB9" w:rsidRDefault="00C30BB9" w:rsidP="00C30BB9">
                                  <w:pPr>
                                    <w:spacing w:line="1063" w:lineRule="exact"/>
                                    <w:rPr>
                                      <w:sz w:val="96"/>
                                    </w:rPr>
                                  </w:pPr>
                                  <w:r>
                                    <w:rPr>
                                      <w:sz w:val="9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8" o:spid="_x0000_s1030" type="#_x0000_t202" style="position:absolute;left:0;text-align:left;margin-left:248.2pt;margin-top:10.55pt;width:12pt;height:53.2pt;z-index:-2516608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" filled="f" stroked="f">
                      <v:textbox inset="0,0,0,0">
                        <w:txbxContent>
                          <w:p w:rsidR="00C30BB9" w:rsidRDefault="00C30BB9" w:rsidP="00C30BB9">
                            <w:pPr>
                              <w:spacing w:line="1063" w:lineRule="exact"/>
                              <w:rPr>
                                <w:sz w:val="96"/>
                              </w:rPr>
                            </w:pPr>
                            <w:r>
                              <w:rPr>
                                <w:sz w:val="96"/>
                              </w:rPr>
                              <w:t>.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 w:rsidR="00C30BB9">
              <w:rPr>
                <w:w w:val="99"/>
              </w:rPr>
              <w:t xml:space="preserve">                                                   A</w:t>
            </w:r>
          </w:p>
          <w:p w:rsidR="00C30BB9" w:rsidRDefault="00C30BB9" w:rsidP="00C30BB9">
            <w:pPr>
              <w:tabs>
                <w:tab w:val="left" w:pos="6653"/>
              </w:tabs>
              <w:spacing w:before="12"/>
              <w:ind w:left="2457"/>
              <w:rPr>
                <w:position w:val="-6"/>
              </w:rPr>
            </w:pPr>
            <w:r>
              <w:t xml:space="preserve">            P</w:t>
            </w:r>
            <w:r>
              <w:tab/>
              <w:t xml:space="preserve">           </w:t>
            </w:r>
            <w:r>
              <w:rPr>
                <w:position w:val="-6"/>
              </w:rPr>
              <w:t>O</w:t>
            </w:r>
          </w:p>
          <w:p w:rsidR="00C30BB9" w:rsidRDefault="00C30BB9" w:rsidP="00C30BB9">
            <w:pPr>
              <w:tabs>
                <w:tab w:val="left" w:pos="6653"/>
              </w:tabs>
              <w:spacing w:before="12"/>
              <w:ind w:left="2457"/>
              <w:rPr>
                <w:position w:val="-6"/>
              </w:rPr>
            </w:pPr>
          </w:p>
          <w:p w:rsidR="00C30BB9" w:rsidRPr="00C30BB9" w:rsidRDefault="00C30BB9" w:rsidP="00C30BB9">
            <w:pPr>
              <w:tabs>
                <w:tab w:val="left" w:pos="6653"/>
              </w:tabs>
              <w:spacing w:before="12"/>
              <w:ind w:left="2457"/>
            </w:pPr>
            <w:r>
              <w:rPr>
                <w:position w:val="-6"/>
              </w:rPr>
              <w:t xml:space="preserve">     </w:t>
            </w:r>
          </w:p>
          <w:p w:rsidR="00C30BB9" w:rsidRDefault="00BA5A4D" w:rsidP="00C30BB9">
            <w:pPr>
              <w:ind w:right="2548"/>
              <w:jc w:val="center"/>
            </w:pPr>
            <w:r>
              <w:rPr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7728" behindDoc="1" locked="0" layoutInCell="1" allowOverlap="1">
                      <wp:simplePos x="0" y="0"/>
                      <wp:positionH relativeFrom="page">
                        <wp:posOffset>4345940</wp:posOffset>
                      </wp:positionH>
                      <wp:positionV relativeFrom="paragraph">
                        <wp:posOffset>-105410</wp:posOffset>
                      </wp:positionV>
                      <wp:extent cx="152400" cy="675640"/>
                      <wp:effectExtent l="3810" t="1270" r="0" b="0"/>
                      <wp:wrapNone/>
                      <wp:docPr id="1" name="Text Box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400" cy="675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30BB9" w:rsidRDefault="00C30BB9" w:rsidP="00C30BB9">
                                  <w:pPr>
                                    <w:spacing w:line="1063" w:lineRule="exact"/>
                                    <w:rPr>
                                      <w:sz w:val="96"/>
                                    </w:rPr>
                                  </w:pPr>
                                  <w:r>
                                    <w:rPr>
                                      <w:sz w:val="9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0" o:spid="_x0000_s1031" type="#_x0000_t202" style="position:absolute;left:0;text-align:left;margin-left:342.2pt;margin-top:-8.3pt;width:12pt;height:53.2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" filled="f" stroked="f">
                      <v:textbox inset="0,0,0,0">
                        <w:txbxContent>
                          <w:p w:rsidR="00C30BB9" w:rsidRDefault="00C30BB9" w:rsidP="00C30BB9">
                            <w:pPr>
                              <w:spacing w:line="1063" w:lineRule="exact"/>
                              <w:rPr>
                                <w:sz w:val="96"/>
                              </w:rPr>
                            </w:pPr>
                            <w:r>
                              <w:rPr>
                                <w:sz w:val="96"/>
                              </w:rPr>
                              <w:t>.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 w:rsidR="00C30BB9">
              <w:rPr>
                <w:w w:val="99"/>
              </w:rPr>
              <w:t xml:space="preserve">                                                              K</w:t>
            </w:r>
          </w:p>
          <w:p w:rsidR="00C30BB9" w:rsidRDefault="00C30BB9" w:rsidP="00C30BB9">
            <w:pPr>
              <w:pStyle w:val="BodyText"/>
              <w:spacing w:before="2"/>
              <w:rPr>
                <w:sz w:val="29"/>
              </w:rPr>
            </w:pPr>
            <w:r>
              <w:rPr>
                <w:sz w:val="29"/>
              </w:rPr>
              <w:t xml:space="preserve">  </w:t>
            </w:r>
            <w:r w:rsidR="00D549F3">
              <w:rPr>
                <w:sz w:val="29"/>
              </w:rPr>
              <w:t xml:space="preserve">Hình vẽ </w:t>
            </w:r>
            <w:r>
              <w:rPr>
                <w:sz w:val="29"/>
              </w:rPr>
              <w:t xml:space="preserve">                                                                     </w:t>
            </w:r>
            <w:r w:rsidR="004641DF">
              <w:rPr>
                <w:sz w:val="29"/>
              </w:rPr>
              <w:t xml:space="preserve">   </w:t>
            </w:r>
            <w:r>
              <w:rPr>
                <w:sz w:val="29"/>
              </w:rPr>
              <w:t xml:space="preserve"> N</w:t>
            </w:r>
          </w:p>
          <w:p w:rsidR="002403DC" w:rsidRDefault="00C30BB9" w:rsidP="00D549F3">
            <w:pPr>
              <w:tabs>
                <w:tab w:val="left" w:pos="7416"/>
              </w:tabs>
              <w:ind w:left="6089"/>
            </w:pPr>
            <w:r>
              <w:rPr>
                <w:spacing w:val="-99"/>
              </w:rPr>
              <w:t xml:space="preserve">                            </w:t>
            </w:r>
            <w:r>
              <w:rPr>
                <w:spacing w:val="-99"/>
              </w:rPr>
              <w:tab/>
              <w:t xml:space="preserve">            </w:t>
            </w:r>
          </w:p>
          <w:p w:rsidR="002403DC" w:rsidRPr="00D549F3" w:rsidRDefault="00D549F3" w:rsidP="00D549F3">
            <w:pPr>
              <w:tabs>
                <w:tab w:val="left" w:pos="7416"/>
              </w:tabs>
              <w:ind w:left="6089"/>
            </w:pPr>
            <w:r>
              <w:t xml:space="preserve">                                x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64510" w:rsidRDefault="002403DC" w:rsidP="0066451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976781" w:rsidRPr="00DA3914" w:rsidTr="00664510">
        <w:tblPrEx>
          <w:tblCellMar>
            <w:top w:w="0" w:type="dxa"/>
            <w:bottom w:w="0" w:type="dxa"/>
          </w:tblCellMar>
        </w:tblPrEx>
        <w:trPr>
          <w:trHeight w:val="1128"/>
        </w:trPr>
        <w:tc>
          <w:tcPr>
            <w:tcW w:w="993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76781" w:rsidRPr="00DA3914" w:rsidRDefault="00976781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1DF" w:rsidRDefault="008C2327" w:rsidP="00BA1E0E">
            <w:pPr>
              <w:pStyle w:val="TableParagraph"/>
              <w:spacing w:line="301" w:lineRule="exact"/>
              <w:rPr>
                <w:b/>
                <w:sz w:val="28"/>
              </w:rPr>
            </w:pPr>
            <w:r>
              <w:rPr>
                <w:b/>
                <w:sz w:val="28"/>
                <w:szCs w:val="28"/>
              </w:rPr>
              <w:t>a</w:t>
            </w:r>
            <w:r w:rsidR="0050752D" w:rsidRPr="00116596">
              <w:rPr>
                <w:b/>
                <w:sz w:val="28"/>
                <w:szCs w:val="28"/>
              </w:rPr>
              <w:t>)</w:t>
            </w:r>
            <w:r w:rsidR="0050752D">
              <w:rPr>
                <w:sz w:val="28"/>
                <w:szCs w:val="28"/>
              </w:rPr>
              <w:t xml:space="preserve"> </w:t>
            </w:r>
            <w:r w:rsidR="004641DF" w:rsidRPr="00116596">
              <w:rPr>
                <w:b/>
                <w:sz w:val="28"/>
              </w:rPr>
              <w:t xml:space="preserve">Chứng minh: </w:t>
            </w:r>
            <w:r w:rsidR="00BE5D00" w:rsidRPr="00116596">
              <w:rPr>
                <w:b/>
                <w:sz w:val="28"/>
              </w:rPr>
              <w:t xml:space="preserve">Tứ giác </w:t>
            </w:r>
            <w:r w:rsidR="004641DF" w:rsidRPr="00116596">
              <w:rPr>
                <w:b/>
                <w:sz w:val="28"/>
              </w:rPr>
              <w:t>PMON nội tiếp</w:t>
            </w:r>
          </w:p>
          <w:p w:rsidR="004641DF" w:rsidRDefault="004641DF" w:rsidP="00BA1E0E">
            <w:pPr>
              <w:pStyle w:val="TableParagraph"/>
              <w:spacing w:line="301" w:lineRule="exact"/>
              <w:rPr>
                <w:sz w:val="28"/>
              </w:rPr>
            </w:pPr>
            <w:r>
              <w:rPr>
                <w:sz w:val="28"/>
              </w:rPr>
              <w:t xml:space="preserve">Nêu được OM </w:t>
            </w:r>
            <w:r>
              <w:rPr>
                <w:rFonts w:ascii="Symbol" w:hAnsi="Symbol"/>
                <w:sz w:val="25"/>
              </w:rPr>
              <w:t></w:t>
            </w:r>
            <w:r>
              <w:rPr>
                <w:sz w:val="25"/>
              </w:rPr>
              <w:t xml:space="preserve"> </w:t>
            </w:r>
            <w:r>
              <w:rPr>
                <w:sz w:val="28"/>
              </w:rPr>
              <w:t xml:space="preserve">MP và ON </w:t>
            </w:r>
            <w:r>
              <w:rPr>
                <w:rFonts w:ascii="Symbol" w:hAnsi="Symbol"/>
                <w:sz w:val="25"/>
              </w:rPr>
              <w:t></w:t>
            </w:r>
            <w:r>
              <w:rPr>
                <w:sz w:val="25"/>
              </w:rPr>
              <w:t xml:space="preserve"> </w:t>
            </w:r>
            <w:r>
              <w:rPr>
                <w:sz w:val="28"/>
              </w:rPr>
              <w:t>PN theo tính chất tiếp tuyến</w:t>
            </w:r>
          </w:p>
          <w:p w:rsidR="00BA1E0E" w:rsidRDefault="004641DF" w:rsidP="00BA1E0E">
            <w:pPr>
              <w:rPr>
                <w:sz w:val="28"/>
                <w:szCs w:val="28"/>
              </w:rPr>
            </w:pPr>
            <w:r>
              <w:rPr>
                <w:sz w:val="28"/>
              </w:rPr>
              <w:t xml:space="preserve">Suy ra: </w:t>
            </w:r>
            <w:r w:rsidR="00BA1E0E" w:rsidRPr="00BA1E0E">
              <w:rPr>
                <w:position w:val="-6"/>
                <w:sz w:val="28"/>
                <w:szCs w:val="28"/>
              </w:rPr>
              <w:object w:dxaOrig="3980" w:dyaOrig="360">
                <v:shape id="_x0000_i1052" type="#_x0000_t75" style="width:226.5pt;height:21pt" o:ole="">
                  <v:imagedata r:id="rId58" o:title=""/>
                </v:shape>
                <o:OLEObject Type="Embed" ProgID="Equation.DSMT4" ShapeID="_x0000_i1052" DrawAspect="Content" ObjectID="_1745303032" r:id="rId59"/>
              </w:object>
            </w:r>
            <w:r w:rsidRPr="004641DF">
              <w:rPr>
                <w:sz w:val="28"/>
                <w:szCs w:val="28"/>
              </w:rPr>
              <w:t xml:space="preserve"> </w:t>
            </w:r>
          </w:p>
          <w:p w:rsidR="00976781" w:rsidRDefault="004641DF" w:rsidP="00BA1E0E">
            <w:pPr>
              <w:rPr>
                <w:sz w:val="28"/>
                <w:szCs w:val="28"/>
              </w:rPr>
            </w:pPr>
            <w:r>
              <w:rPr>
                <w:sz w:val="28"/>
              </w:rPr>
              <w:t>Kết luận</w:t>
            </w:r>
            <w:r w:rsidR="002570CF">
              <w:rPr>
                <w:sz w:val="28"/>
              </w:rPr>
              <w:t>: Tứ giác</w:t>
            </w:r>
            <w:r>
              <w:rPr>
                <w:sz w:val="28"/>
              </w:rPr>
              <w:t xml:space="preserve"> PMON nội tiếp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C2327" w:rsidRDefault="008C2327" w:rsidP="00664510">
            <w:pPr>
              <w:rPr>
                <w:sz w:val="28"/>
                <w:szCs w:val="28"/>
              </w:rPr>
            </w:pPr>
          </w:p>
          <w:p w:rsidR="00292F4D" w:rsidRDefault="00BE5D00" w:rsidP="0066451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292F4D">
              <w:rPr>
                <w:sz w:val="28"/>
                <w:szCs w:val="28"/>
              </w:rPr>
              <w:t>5</w:t>
            </w:r>
          </w:p>
          <w:p w:rsidR="00292F4D" w:rsidRDefault="00292F4D" w:rsidP="0066451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292F4D" w:rsidRDefault="00292F4D" w:rsidP="0066451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976781" w:rsidRPr="00DA3914" w:rsidTr="00664510">
        <w:tblPrEx>
          <w:tblCellMar>
            <w:top w:w="0" w:type="dxa"/>
            <w:bottom w:w="0" w:type="dxa"/>
          </w:tblCellMar>
        </w:tblPrEx>
        <w:trPr>
          <w:trHeight w:val="1128"/>
        </w:trPr>
        <w:tc>
          <w:tcPr>
            <w:tcW w:w="993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76781" w:rsidRPr="00DA3914" w:rsidRDefault="00976781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5A8F" w:rsidRPr="00116596" w:rsidRDefault="008C2327" w:rsidP="00193C23">
            <w:pPr>
              <w:pStyle w:val="TableParagraph"/>
              <w:spacing w:line="301" w:lineRule="exact"/>
              <w:rPr>
                <w:b/>
                <w:sz w:val="28"/>
              </w:rPr>
            </w:pPr>
            <w:r>
              <w:rPr>
                <w:b/>
                <w:sz w:val="28"/>
                <w:szCs w:val="28"/>
              </w:rPr>
              <w:t>b</w:t>
            </w:r>
            <w:r w:rsidR="0050752D" w:rsidRPr="00116596">
              <w:rPr>
                <w:b/>
                <w:sz w:val="28"/>
                <w:szCs w:val="28"/>
              </w:rPr>
              <w:t xml:space="preserve">) </w:t>
            </w:r>
            <w:r w:rsidR="00D25A8F" w:rsidRPr="00116596">
              <w:rPr>
                <w:b/>
                <w:sz w:val="28"/>
              </w:rPr>
              <w:t xml:space="preserve">Chứng minh: </w:t>
            </w:r>
            <w:r w:rsidR="002570CF" w:rsidRPr="00116596">
              <w:rPr>
                <w:b/>
                <w:sz w:val="28"/>
              </w:rPr>
              <w:t xml:space="preserve"> </w:t>
            </w:r>
            <w:r w:rsidR="00D25A8F" w:rsidRPr="00116596">
              <w:rPr>
                <w:b/>
                <w:sz w:val="28"/>
              </w:rPr>
              <w:t>MP</w:t>
            </w:r>
            <w:r w:rsidR="00D25A8F" w:rsidRPr="00116596">
              <w:rPr>
                <w:b/>
                <w:sz w:val="28"/>
                <w:vertAlign w:val="superscript"/>
              </w:rPr>
              <w:t>2</w:t>
            </w:r>
            <w:r w:rsidR="00D25A8F" w:rsidRPr="00116596">
              <w:rPr>
                <w:b/>
                <w:sz w:val="28"/>
              </w:rPr>
              <w:t xml:space="preserve"> = PA.PQ</w:t>
            </w:r>
          </w:p>
          <w:p w:rsidR="00D25A8F" w:rsidRDefault="00D25A8F" w:rsidP="00D25A8F">
            <w:pPr>
              <w:pStyle w:val="TableParagraph"/>
              <w:spacing w:line="302" w:lineRule="exact"/>
              <w:ind w:left="105"/>
              <w:rPr>
                <w:sz w:val="28"/>
              </w:rPr>
            </w:pPr>
            <w:r>
              <w:rPr>
                <w:sz w:val="28"/>
              </w:rPr>
              <w:t xml:space="preserve">Chứng minh được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sz w:val="25"/>
              </w:rPr>
              <w:t xml:space="preserve"> </w:t>
            </w:r>
            <w:r>
              <w:rPr>
                <w:sz w:val="28"/>
              </w:rPr>
              <w:t xml:space="preserve">PAM đồng dạng với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sz w:val="25"/>
              </w:rPr>
              <w:t xml:space="preserve"> </w:t>
            </w:r>
            <w:r>
              <w:rPr>
                <w:sz w:val="28"/>
              </w:rPr>
              <w:t>PMQ (g-g)</w:t>
            </w:r>
          </w:p>
          <w:p w:rsidR="00976781" w:rsidRPr="008C2327" w:rsidRDefault="00D25A8F" w:rsidP="008C2327">
            <w:pPr>
              <w:pStyle w:val="TableParagraph"/>
              <w:spacing w:before="4" w:line="396" w:lineRule="exact"/>
              <w:ind w:left="105"/>
              <w:rPr>
                <w:sz w:val="28"/>
              </w:rPr>
            </w:pPr>
            <w:r>
              <w:rPr>
                <w:sz w:val="28"/>
              </w:rPr>
              <w:t xml:space="preserve">Suy ra:   PM/PA = PQ/PM  </w:t>
            </w:r>
            <w:r>
              <w:rPr>
                <w:rFonts w:ascii="Symbol" w:hAnsi="Symbol"/>
                <w:sz w:val="24"/>
              </w:rPr>
              <w:t></w:t>
            </w:r>
            <w:r w:rsidR="002570CF">
              <w:rPr>
                <w:rFonts w:ascii="Symbol" w:hAnsi="Symbol"/>
                <w:sz w:val="24"/>
              </w:rPr>
              <w:t></w:t>
            </w:r>
            <w:r>
              <w:rPr>
                <w:sz w:val="24"/>
              </w:rPr>
              <w:t xml:space="preserve"> </w:t>
            </w:r>
            <w:r>
              <w:rPr>
                <w:sz w:val="28"/>
              </w:rPr>
              <w:t>MP</w:t>
            </w:r>
            <w:r>
              <w:rPr>
                <w:sz w:val="28"/>
                <w:vertAlign w:val="superscript"/>
              </w:rPr>
              <w:t>2</w:t>
            </w:r>
            <w:r>
              <w:rPr>
                <w:sz w:val="28"/>
              </w:rPr>
              <w:t xml:space="preserve"> = PA.PQ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92F4D" w:rsidRDefault="00116596" w:rsidP="00292F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292F4D">
              <w:rPr>
                <w:sz w:val="28"/>
                <w:szCs w:val="28"/>
              </w:rPr>
              <w:t>5</w:t>
            </w:r>
          </w:p>
          <w:p w:rsidR="00976781" w:rsidRPr="00292F4D" w:rsidRDefault="00116596" w:rsidP="00292F4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292F4D">
              <w:rPr>
                <w:sz w:val="28"/>
                <w:szCs w:val="28"/>
              </w:rPr>
              <w:t>5</w:t>
            </w:r>
          </w:p>
        </w:tc>
      </w:tr>
      <w:tr w:rsidR="00976781" w:rsidRPr="00DA3914" w:rsidTr="00664510">
        <w:tblPrEx>
          <w:tblCellMar>
            <w:top w:w="0" w:type="dxa"/>
            <w:bottom w:w="0" w:type="dxa"/>
          </w:tblCellMar>
        </w:tblPrEx>
        <w:trPr>
          <w:trHeight w:val="1128"/>
        </w:trPr>
        <w:tc>
          <w:tcPr>
            <w:tcW w:w="993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6781" w:rsidRPr="00DA3914" w:rsidRDefault="00976781" w:rsidP="0066451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2327" w:rsidRDefault="008C2327" w:rsidP="008C2327">
            <w:pPr>
              <w:pStyle w:val="TableParagraph"/>
              <w:spacing w:line="315" w:lineRule="exact"/>
              <w:ind w:left="105"/>
              <w:rPr>
                <w:sz w:val="28"/>
              </w:rPr>
            </w:pPr>
            <w:r>
              <w:rPr>
                <w:sz w:val="28"/>
              </w:rPr>
              <w:t xml:space="preserve">c) Chứng minh được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sz w:val="25"/>
              </w:rPr>
              <w:t xml:space="preserve"> </w:t>
            </w:r>
            <w:r>
              <w:rPr>
                <w:sz w:val="28"/>
              </w:rPr>
              <w:t xml:space="preserve">PKM đồng dạng với </w:t>
            </w:r>
            <w:r>
              <w:rPr>
                <w:rFonts w:ascii="Symbol" w:hAnsi="Symbol"/>
                <w:sz w:val="25"/>
              </w:rPr>
              <w:t></w:t>
            </w:r>
            <w:r>
              <w:rPr>
                <w:sz w:val="25"/>
              </w:rPr>
              <w:t xml:space="preserve"> </w:t>
            </w:r>
            <w:r>
              <w:rPr>
                <w:sz w:val="28"/>
              </w:rPr>
              <w:t>AKP (g-g)</w:t>
            </w:r>
          </w:p>
          <w:p w:rsidR="008C2327" w:rsidRDefault="008C2327" w:rsidP="008C2327">
            <w:pPr>
              <w:pStyle w:val="TableParagraph"/>
              <w:spacing w:line="308" w:lineRule="exact"/>
              <w:ind w:left="135"/>
              <w:rPr>
                <w:sz w:val="28"/>
              </w:rPr>
            </w:pPr>
            <w:r>
              <w:rPr>
                <w:rFonts w:ascii="Symbol" w:hAnsi="Symbol"/>
                <w:sz w:val="25"/>
              </w:rPr>
              <w:t></w:t>
            </w:r>
            <w:r>
              <w:rPr>
                <w:sz w:val="25"/>
              </w:rPr>
              <w:t xml:space="preserve"> </w:t>
            </w:r>
            <w:r>
              <w:rPr>
                <w:sz w:val="28"/>
              </w:rPr>
              <w:t>PK</w:t>
            </w:r>
            <w:r>
              <w:rPr>
                <w:sz w:val="28"/>
                <w:vertAlign w:val="superscript"/>
              </w:rPr>
              <w:t>2</w:t>
            </w:r>
            <w:r>
              <w:rPr>
                <w:sz w:val="28"/>
              </w:rPr>
              <w:t xml:space="preserve"> = AK.KM</w:t>
            </w:r>
          </w:p>
          <w:p w:rsidR="008C2327" w:rsidRDefault="008C2327" w:rsidP="008C2327">
            <w:pPr>
              <w:pStyle w:val="TableParagraph"/>
              <w:spacing w:line="317" w:lineRule="exact"/>
              <w:ind w:left="105"/>
              <w:rPr>
                <w:sz w:val="28"/>
              </w:rPr>
            </w:pPr>
            <w:r>
              <w:rPr>
                <w:sz w:val="28"/>
              </w:rPr>
              <w:t>Tương tự, chứng minh được NK</w:t>
            </w:r>
            <w:r>
              <w:rPr>
                <w:sz w:val="28"/>
                <w:vertAlign w:val="superscript"/>
              </w:rPr>
              <w:t>2</w:t>
            </w:r>
            <w:r>
              <w:rPr>
                <w:sz w:val="28"/>
              </w:rPr>
              <w:t xml:space="preserve"> = AK.KM</w:t>
            </w:r>
          </w:p>
          <w:p w:rsidR="008C2327" w:rsidRDefault="008C2327" w:rsidP="008C2327">
            <w:pPr>
              <w:pStyle w:val="TableParagraph"/>
              <w:spacing w:line="308" w:lineRule="exact"/>
              <w:ind w:left="135"/>
              <w:rPr>
                <w:sz w:val="28"/>
              </w:rPr>
            </w:pPr>
            <w:r>
              <w:rPr>
                <w:rFonts w:ascii="Symbol" w:hAnsi="Symbol"/>
                <w:sz w:val="25"/>
              </w:rPr>
              <w:t></w:t>
            </w:r>
            <w:r>
              <w:rPr>
                <w:sz w:val="25"/>
              </w:rPr>
              <w:t xml:space="preserve"> </w:t>
            </w:r>
            <w:r>
              <w:rPr>
                <w:sz w:val="28"/>
              </w:rPr>
              <w:t>PK</w:t>
            </w:r>
            <w:r>
              <w:rPr>
                <w:sz w:val="28"/>
                <w:vertAlign w:val="superscript"/>
              </w:rPr>
              <w:t>2</w:t>
            </w:r>
            <w:r>
              <w:rPr>
                <w:sz w:val="28"/>
              </w:rPr>
              <w:t xml:space="preserve"> = NK</w:t>
            </w:r>
            <w:r>
              <w:rPr>
                <w:sz w:val="28"/>
                <w:vertAlign w:val="superscript"/>
              </w:rPr>
              <w:t>2</w:t>
            </w:r>
            <w:r>
              <w:rPr>
                <w:sz w:val="28"/>
              </w:rPr>
              <w:t xml:space="preserve"> </w:t>
            </w:r>
            <w:r>
              <w:rPr>
                <w:rFonts w:ascii="Symbol" w:hAnsi="Symbol"/>
                <w:sz w:val="25"/>
              </w:rPr>
              <w:t></w:t>
            </w:r>
            <w:r>
              <w:rPr>
                <w:sz w:val="28"/>
              </w:rPr>
              <w:t>PK = NK</w:t>
            </w:r>
          </w:p>
          <w:p w:rsidR="00976781" w:rsidRPr="008C2327" w:rsidRDefault="008C2327" w:rsidP="008C2327">
            <w:pPr>
              <w:pStyle w:val="ListParagraph"/>
              <w:widowControl w:val="0"/>
              <w:tabs>
                <w:tab w:val="left" w:pos="1237"/>
              </w:tabs>
              <w:autoSpaceDE w:val="0"/>
              <w:autoSpaceDN w:val="0"/>
              <w:spacing w:before="63"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C2327">
              <w:rPr>
                <w:rFonts w:ascii="Times New Roman" w:hAnsi="Times New Roman"/>
                <w:sz w:val="28"/>
              </w:rPr>
              <w:t>Kết luận</w:t>
            </w:r>
            <w:r w:rsidR="003922EA">
              <w:rPr>
                <w:rFonts w:ascii="Times New Roman" w:hAnsi="Times New Roman"/>
                <w:sz w:val="28"/>
              </w:rPr>
              <w:t>:</w:t>
            </w:r>
            <w:r w:rsidRPr="008C2327">
              <w:rPr>
                <w:rFonts w:ascii="Times New Roman" w:hAnsi="Times New Roman"/>
                <w:sz w:val="28"/>
              </w:rPr>
              <w:t xml:space="preserve"> K là trung điểm của NP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C2327" w:rsidRDefault="008C2327" w:rsidP="00FF1129">
            <w:pPr>
              <w:rPr>
                <w:sz w:val="28"/>
                <w:szCs w:val="28"/>
              </w:rPr>
            </w:pPr>
          </w:p>
          <w:p w:rsidR="00FF1129" w:rsidRDefault="00FF1129" w:rsidP="00FF11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8C2327" w:rsidRDefault="008C2327" w:rsidP="00FF1129">
            <w:pPr>
              <w:rPr>
                <w:sz w:val="28"/>
                <w:szCs w:val="28"/>
              </w:rPr>
            </w:pPr>
          </w:p>
          <w:p w:rsidR="00FF1129" w:rsidRDefault="008C2327" w:rsidP="00FF11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976781" w:rsidRDefault="008C2327" w:rsidP="00FF11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58270C" w:rsidRPr="00DA3914" w:rsidTr="00212A40">
        <w:tblPrEx>
          <w:tblCellMar>
            <w:top w:w="0" w:type="dxa"/>
            <w:bottom w:w="0" w:type="dxa"/>
          </w:tblCellMar>
        </w:tblPrEx>
        <w:trPr>
          <w:trHeight w:val="1128"/>
        </w:trPr>
        <w:tc>
          <w:tcPr>
            <w:tcW w:w="99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6AC7" w:rsidRDefault="00346AC7" w:rsidP="00121B79">
            <w:pPr>
              <w:autoSpaceDE w:val="0"/>
              <w:autoSpaceDN w:val="0"/>
              <w:adjustRightInd w:val="0"/>
              <w:rPr>
                <w:b/>
                <w:bCs/>
                <w:sz w:val="28"/>
                <w:szCs w:val="28"/>
              </w:rPr>
            </w:pPr>
          </w:p>
          <w:p w:rsidR="00BC17B4" w:rsidRDefault="00BC17B4" w:rsidP="00BC17B4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  <w:p w:rsidR="0058270C" w:rsidRPr="00DA3914" w:rsidRDefault="00BC17B4" w:rsidP="00BC17B4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(0,5 đ)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B79" w:rsidRPr="00121B79" w:rsidRDefault="00121B79" w:rsidP="00121B79">
            <w:pPr>
              <w:spacing w:line="360" w:lineRule="auto"/>
              <w:rPr>
                <w:sz w:val="28"/>
                <w:szCs w:val="28"/>
              </w:rPr>
            </w:pPr>
            <w:r w:rsidRPr="00121B79">
              <w:rPr>
                <w:sz w:val="28"/>
                <w:szCs w:val="28"/>
              </w:rPr>
              <w:t>Giải hệ phương trình sau: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36"/>
                <w:sz w:val="28"/>
                <w:szCs w:val="28"/>
              </w:rPr>
              <w:object w:dxaOrig="3139" w:dyaOrig="860">
                <v:shape id="_x0000_i1053" type="#_x0000_t75" style="width:156.75pt;height:42.75pt" o:ole="">
                  <v:imagedata r:id="rId60" o:title=""/>
                </v:shape>
                <o:OLEObject Type="Embed" ProgID="Equation.DSMT4" ShapeID="_x0000_i1053" DrawAspect="Content" ObjectID="_1745303033" r:id="rId61"/>
              </w:object>
            </w:r>
          </w:p>
          <w:p w:rsidR="00121B79" w:rsidRPr="00121B79" w:rsidRDefault="00121B79" w:rsidP="0005540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ừ (2</w:t>
            </w:r>
            <w:r w:rsidRPr="00121B79">
              <w:rPr>
                <w:sz w:val="28"/>
                <w:szCs w:val="28"/>
              </w:rPr>
              <w:t>) =&gt; y</w:t>
            </w:r>
            <w:r w:rsidRPr="00121B79"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>
              <w:rPr>
                <w:sz w:val="28"/>
                <w:szCs w:val="28"/>
              </w:rPr>
              <w:t>= - 1-</w:t>
            </w:r>
            <w:r w:rsidRPr="00121B79">
              <w:rPr>
                <w:sz w:val="28"/>
                <w:szCs w:val="28"/>
              </w:rPr>
              <w:t xml:space="preserve"> 2(x-1)</w:t>
            </w:r>
            <w:r w:rsidRPr="00121B79">
              <w:rPr>
                <w:sz w:val="28"/>
                <w:szCs w:val="28"/>
                <w:vertAlign w:val="superscript"/>
              </w:rPr>
              <w:t xml:space="preserve">2  </w:t>
            </w:r>
            <w:r w:rsidRPr="00121B79">
              <w:rPr>
                <w:position w:val="-4"/>
                <w:sz w:val="28"/>
                <w:szCs w:val="28"/>
              </w:rPr>
              <w:object w:dxaOrig="220" w:dyaOrig="260">
                <v:shape id="_x0000_i1054" type="#_x0000_t75" style="width:11.25pt;height:12.75pt" o:ole="">
                  <v:imagedata r:id="rId62" o:title=""/>
                </v:shape>
                <o:OLEObject Type="Embed" ProgID="Equation.DSMT4" ShapeID="_x0000_i1054" DrawAspect="Content" ObjectID="_1745303034" r:id="rId63"/>
              </w:object>
            </w:r>
            <w:r w:rsidRPr="00121B79">
              <w:rPr>
                <w:sz w:val="28"/>
                <w:szCs w:val="28"/>
              </w:rPr>
              <w:t xml:space="preserve"> -1</w:t>
            </w:r>
            <w:r w:rsidR="00055402">
              <w:rPr>
                <w:sz w:val="28"/>
                <w:szCs w:val="28"/>
              </w:rPr>
              <w:t xml:space="preserve">   </w:t>
            </w:r>
            <w:r w:rsidRPr="00121B79">
              <w:rPr>
                <w:sz w:val="28"/>
                <w:szCs w:val="28"/>
              </w:rPr>
              <w:t>=&gt; y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position w:val="-4"/>
                <w:sz w:val="28"/>
                <w:szCs w:val="28"/>
              </w:rPr>
              <w:object w:dxaOrig="220" w:dyaOrig="260">
                <v:shape id="_x0000_i1055" type="#_x0000_t75" style="width:11.25pt;height:12.75pt" o:ole="">
                  <v:imagedata r:id="rId62" o:title=""/>
                </v:shape>
                <o:OLEObject Type="Embed" ProgID="Equation.DSMT4" ShapeID="_x0000_i1055" DrawAspect="Content" ObjectID="_1745303035" r:id="rId64"/>
              </w:object>
            </w:r>
            <w:r w:rsidRPr="00121B79">
              <w:rPr>
                <w:sz w:val="28"/>
                <w:szCs w:val="28"/>
              </w:rPr>
              <w:t xml:space="preserve"> -1 (3)</w:t>
            </w:r>
          </w:p>
          <w:p w:rsidR="00121B79" w:rsidRPr="00121B79" w:rsidRDefault="00121B79" w:rsidP="0005540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ừ (1</w:t>
            </w:r>
            <w:r w:rsidRPr="00121B79">
              <w:rPr>
                <w:sz w:val="28"/>
                <w:szCs w:val="28"/>
              </w:rPr>
              <w:t xml:space="preserve">) =&gt; </w:t>
            </w:r>
            <w:r w:rsidRPr="00121B79">
              <w:rPr>
                <w:position w:val="-28"/>
                <w:sz w:val="28"/>
                <w:szCs w:val="28"/>
              </w:rPr>
              <w:object w:dxaOrig="1620" w:dyaOrig="720">
                <v:shape id="_x0000_i1056" type="#_x0000_t75" style="width:81pt;height:36pt" o:ole="">
                  <v:imagedata r:id="rId65" o:title=""/>
                </v:shape>
                <o:OLEObject Type="Embed" ProgID="Equation.DSMT4" ShapeID="_x0000_i1056" DrawAspect="Content" ObjectID="_1745303036" r:id="rId66"/>
              </w:object>
            </w:r>
          </w:p>
          <w:p w:rsidR="00121B79" w:rsidRPr="00121B79" w:rsidRDefault="00121B79" w:rsidP="00055402">
            <w:pPr>
              <w:rPr>
                <w:sz w:val="28"/>
                <w:szCs w:val="28"/>
              </w:rPr>
            </w:pPr>
            <w:r w:rsidRPr="00121B79">
              <w:rPr>
                <w:sz w:val="28"/>
                <w:szCs w:val="28"/>
              </w:rPr>
              <w:t>-1</w:t>
            </w:r>
            <w:r w:rsidRPr="00121B79">
              <w:rPr>
                <w:position w:val="-4"/>
                <w:sz w:val="28"/>
                <w:szCs w:val="28"/>
              </w:rPr>
              <w:object w:dxaOrig="220" w:dyaOrig="260">
                <v:shape id="_x0000_i1057" type="#_x0000_t75" style="width:11.25pt;height:12.75pt" o:ole="">
                  <v:imagedata r:id="rId62" o:title=""/>
                </v:shape>
                <o:OLEObject Type="Embed" ProgID="Equation.DSMT4" ShapeID="_x0000_i1057" DrawAspect="Content" ObjectID="_1745303037" r:id="rId67"/>
              </w:object>
            </w:r>
            <w:r w:rsidRPr="00121B79">
              <w:rPr>
                <w:sz w:val="28"/>
                <w:szCs w:val="28"/>
              </w:rPr>
              <w:t>y</w:t>
            </w:r>
            <w:r w:rsidRPr="00121B79">
              <w:rPr>
                <w:position w:val="-4"/>
                <w:sz w:val="28"/>
                <w:szCs w:val="28"/>
              </w:rPr>
              <w:object w:dxaOrig="220" w:dyaOrig="260">
                <v:shape id="_x0000_i1058" type="#_x0000_t75" style="width:11.25pt;height:12.75pt" o:ole="">
                  <v:imagedata r:id="rId62" o:title=""/>
                </v:shape>
                <o:OLEObject Type="Embed" ProgID="Equation.DSMT4" ShapeID="_x0000_i1058" DrawAspect="Content" ObjectID="_1745303038" r:id="rId68"/>
              </w:object>
            </w:r>
            <w:r w:rsidRPr="00121B79">
              <w:rPr>
                <w:sz w:val="28"/>
                <w:szCs w:val="28"/>
              </w:rPr>
              <w:t xml:space="preserve"> -1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sz w:val="28"/>
                <w:szCs w:val="28"/>
              </w:rPr>
              <w:t>(4)</w:t>
            </w:r>
          </w:p>
          <w:p w:rsidR="00121B79" w:rsidRPr="00121B79" w:rsidRDefault="00121B79" w:rsidP="00055402">
            <w:pPr>
              <w:rPr>
                <w:sz w:val="28"/>
                <w:szCs w:val="28"/>
              </w:rPr>
            </w:pPr>
            <w:r w:rsidRPr="00121B79">
              <w:rPr>
                <w:sz w:val="28"/>
                <w:szCs w:val="28"/>
              </w:rPr>
              <w:t>Từ (3) và (4) =&gt; y=</w:t>
            </w:r>
            <w:r>
              <w:rPr>
                <w:sz w:val="28"/>
                <w:szCs w:val="28"/>
              </w:rPr>
              <w:t xml:space="preserve"> -1 thay vào</w:t>
            </w:r>
            <w:r w:rsidRPr="00121B79">
              <w:rPr>
                <w:sz w:val="28"/>
                <w:szCs w:val="28"/>
              </w:rPr>
              <w:t xml:space="preserve"> (1) =&gt; 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sz w:val="28"/>
                <w:szCs w:val="28"/>
              </w:rPr>
              <w:t>x</w:t>
            </w:r>
            <w:r w:rsidRPr="00121B79"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 w:rsidRPr="00121B79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sz w:val="28"/>
                <w:szCs w:val="28"/>
              </w:rPr>
              <w:t>2x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sz w:val="28"/>
                <w:szCs w:val="28"/>
              </w:rPr>
              <w:t>0 =&gt;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sz w:val="28"/>
                <w:szCs w:val="28"/>
              </w:rPr>
              <w:t xml:space="preserve"> x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sz w:val="28"/>
                <w:szCs w:val="28"/>
              </w:rPr>
              <w:t>=</w:t>
            </w:r>
            <w:r>
              <w:rPr>
                <w:sz w:val="28"/>
                <w:szCs w:val="28"/>
              </w:rPr>
              <w:t xml:space="preserve"> </w:t>
            </w:r>
            <w:r w:rsidRPr="00121B79">
              <w:rPr>
                <w:sz w:val="28"/>
                <w:szCs w:val="28"/>
              </w:rPr>
              <w:t>1</w:t>
            </w:r>
          </w:p>
          <w:p w:rsidR="0058270C" w:rsidRPr="00B9402C" w:rsidRDefault="00121B79" w:rsidP="008C232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</w:t>
            </w:r>
            <w:r w:rsidRPr="00121B79">
              <w:rPr>
                <w:sz w:val="28"/>
                <w:szCs w:val="28"/>
              </w:rPr>
              <w:t>hử lại ta thấy hệ phương trình có nghiệm duy nhất x=1; y=-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8270C" w:rsidRDefault="0058270C" w:rsidP="00664510">
            <w:pPr>
              <w:rPr>
                <w:sz w:val="28"/>
                <w:szCs w:val="28"/>
              </w:rPr>
            </w:pPr>
          </w:p>
          <w:p w:rsidR="00BC17B4" w:rsidRDefault="00BC17B4" w:rsidP="00664510">
            <w:pPr>
              <w:rPr>
                <w:sz w:val="28"/>
                <w:szCs w:val="28"/>
              </w:rPr>
            </w:pPr>
          </w:p>
          <w:p w:rsidR="00BC17B4" w:rsidRDefault="00BC17B4" w:rsidP="00664510">
            <w:pPr>
              <w:rPr>
                <w:sz w:val="28"/>
                <w:szCs w:val="28"/>
              </w:rPr>
            </w:pPr>
          </w:p>
          <w:p w:rsidR="00BC17B4" w:rsidRDefault="00BC17B4" w:rsidP="00664510">
            <w:pPr>
              <w:rPr>
                <w:sz w:val="28"/>
                <w:szCs w:val="28"/>
              </w:rPr>
            </w:pPr>
          </w:p>
          <w:p w:rsidR="00BC17B4" w:rsidRDefault="00BC17B4" w:rsidP="00664510">
            <w:pPr>
              <w:rPr>
                <w:sz w:val="28"/>
                <w:szCs w:val="28"/>
              </w:rPr>
            </w:pPr>
          </w:p>
          <w:p w:rsidR="00BC17B4" w:rsidRDefault="00BC17B4" w:rsidP="00BC17B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BC17B4" w:rsidRDefault="00BC17B4" w:rsidP="00BC17B4">
            <w:pPr>
              <w:rPr>
                <w:sz w:val="28"/>
                <w:szCs w:val="28"/>
              </w:rPr>
            </w:pPr>
          </w:p>
          <w:p w:rsidR="00BC17B4" w:rsidRDefault="00BC17B4" w:rsidP="00BC17B4">
            <w:pPr>
              <w:rPr>
                <w:sz w:val="28"/>
                <w:szCs w:val="28"/>
              </w:rPr>
            </w:pPr>
          </w:p>
          <w:p w:rsidR="00BC17B4" w:rsidRDefault="00BC17B4" w:rsidP="00BC17B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F40BFD" w:rsidRPr="00B76F19" w:rsidRDefault="00F40BFD" w:rsidP="00E219E0">
      <w:pPr>
        <w:autoSpaceDE w:val="0"/>
        <w:autoSpaceDN w:val="0"/>
        <w:adjustRightInd w:val="0"/>
        <w:jc w:val="center"/>
        <w:rPr>
          <w:b/>
          <w:sz w:val="28"/>
          <w:szCs w:val="28"/>
          <w:lang w:val="pt-BR"/>
        </w:rPr>
      </w:pPr>
    </w:p>
    <w:p w:rsidR="00724B00" w:rsidRPr="00B76F19" w:rsidRDefault="00724B00" w:rsidP="00E219E0">
      <w:pPr>
        <w:autoSpaceDE w:val="0"/>
        <w:autoSpaceDN w:val="0"/>
        <w:adjustRightInd w:val="0"/>
        <w:jc w:val="center"/>
        <w:rPr>
          <w:b/>
          <w:sz w:val="28"/>
          <w:szCs w:val="28"/>
          <w:lang w:val="pt-BR"/>
        </w:rPr>
      </w:pPr>
    </w:p>
    <w:p w:rsidR="00724B00" w:rsidRDefault="00724B00" w:rsidP="00B9402C">
      <w:pPr>
        <w:autoSpaceDE w:val="0"/>
        <w:autoSpaceDN w:val="0"/>
        <w:adjustRightInd w:val="0"/>
        <w:rPr>
          <w:b/>
          <w:sz w:val="28"/>
          <w:szCs w:val="28"/>
          <w:lang w:val="pt-BR"/>
        </w:rPr>
      </w:pPr>
    </w:p>
    <w:p w:rsidR="00724B00" w:rsidRDefault="00724B00" w:rsidP="00E219E0">
      <w:pPr>
        <w:autoSpaceDE w:val="0"/>
        <w:autoSpaceDN w:val="0"/>
        <w:adjustRightInd w:val="0"/>
        <w:jc w:val="center"/>
        <w:rPr>
          <w:b/>
          <w:sz w:val="28"/>
          <w:szCs w:val="28"/>
          <w:lang w:val="pt-BR"/>
        </w:rPr>
      </w:pPr>
    </w:p>
    <w:p w:rsidR="00724B00" w:rsidRDefault="00724B00" w:rsidP="00E219E0">
      <w:pPr>
        <w:autoSpaceDE w:val="0"/>
        <w:autoSpaceDN w:val="0"/>
        <w:adjustRightInd w:val="0"/>
        <w:jc w:val="center"/>
        <w:rPr>
          <w:b/>
          <w:sz w:val="28"/>
          <w:szCs w:val="28"/>
          <w:lang w:val="pt-BR"/>
        </w:rPr>
      </w:pPr>
    </w:p>
    <w:p w:rsidR="00E934F1" w:rsidRDefault="00E934F1" w:rsidP="00B9402C">
      <w:pPr>
        <w:autoSpaceDE w:val="0"/>
        <w:autoSpaceDN w:val="0"/>
        <w:adjustRightInd w:val="0"/>
        <w:rPr>
          <w:b/>
          <w:sz w:val="28"/>
          <w:szCs w:val="28"/>
          <w:lang w:val="pt-BR"/>
        </w:rPr>
      </w:pPr>
    </w:p>
    <w:p w:rsidR="00724B00" w:rsidRDefault="00724B00" w:rsidP="00E219E0">
      <w:pPr>
        <w:autoSpaceDE w:val="0"/>
        <w:autoSpaceDN w:val="0"/>
        <w:adjustRightInd w:val="0"/>
        <w:jc w:val="center"/>
        <w:rPr>
          <w:b/>
          <w:sz w:val="28"/>
          <w:szCs w:val="28"/>
          <w:lang w:val="pt-BR"/>
        </w:rPr>
      </w:pPr>
    </w:p>
    <w:p w:rsidR="00385AA0" w:rsidRDefault="00385AA0" w:rsidP="00376E35">
      <w:pPr>
        <w:rPr>
          <w:sz w:val="28"/>
          <w:szCs w:val="28"/>
          <w:lang w:val="nl-NL"/>
        </w:rPr>
      </w:pPr>
    </w:p>
    <w:p w:rsidR="00966C66" w:rsidRDefault="00966C66" w:rsidP="00966C66">
      <w:pPr>
        <w:rPr>
          <w:sz w:val="28"/>
          <w:szCs w:val="28"/>
          <w:lang w:val="nl-NL"/>
        </w:rPr>
      </w:pPr>
    </w:p>
    <w:p w:rsidR="00125E44" w:rsidRDefault="00125E44" w:rsidP="00346AC7">
      <w:pPr>
        <w:autoSpaceDE w:val="0"/>
        <w:autoSpaceDN w:val="0"/>
        <w:adjustRightInd w:val="0"/>
        <w:rPr>
          <w:b/>
          <w:bCs/>
          <w:sz w:val="28"/>
          <w:szCs w:val="28"/>
        </w:rPr>
      </w:pPr>
    </w:p>
    <w:sectPr w:rsidR="00125E44" w:rsidSect="00BA1E0E">
      <w:pgSz w:w="12240" w:h="15840"/>
      <w:pgMar w:top="568" w:right="900" w:bottom="284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DB2D11"/>
    <w:multiLevelType w:val="hybridMultilevel"/>
    <w:tmpl w:val="A5B6E262"/>
    <w:lvl w:ilvl="0" w:tplc="46D27D24">
      <w:start w:val="1"/>
      <w:numFmt w:val="lowerLetter"/>
      <w:lvlText w:val="%1)"/>
      <w:lvlJc w:val="left"/>
      <w:pPr>
        <w:ind w:left="943" w:hanging="289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1" w:tplc="69F2F336">
      <w:start w:val="1"/>
      <w:numFmt w:val="lowerLetter"/>
      <w:lvlText w:val="%2)"/>
      <w:lvlJc w:val="left"/>
      <w:pPr>
        <w:ind w:left="1236" w:hanging="289"/>
      </w:pPr>
      <w:rPr>
        <w:rFonts w:ascii="Times New Roman" w:eastAsia="Times New Roman" w:hAnsi="Times New Roman" w:cs="Times New Roman" w:hint="default"/>
        <w:w w:val="100"/>
        <w:sz w:val="28"/>
        <w:szCs w:val="28"/>
        <w:lang w:eastAsia="en-US" w:bidi="ar-SA"/>
      </w:rPr>
    </w:lvl>
    <w:lvl w:ilvl="2" w:tplc="E3A49026">
      <w:numFmt w:val="bullet"/>
      <w:lvlText w:val="•"/>
      <w:lvlJc w:val="left"/>
      <w:pPr>
        <w:ind w:left="6660" w:hanging="289"/>
      </w:pPr>
      <w:rPr>
        <w:lang w:eastAsia="en-US" w:bidi="ar-SA"/>
      </w:rPr>
    </w:lvl>
    <w:lvl w:ilvl="3" w:tplc="6D42E03A">
      <w:numFmt w:val="bullet"/>
      <w:lvlText w:val="•"/>
      <w:lvlJc w:val="left"/>
      <w:pPr>
        <w:ind w:left="7230" w:hanging="289"/>
      </w:pPr>
      <w:rPr>
        <w:lang w:eastAsia="en-US" w:bidi="ar-SA"/>
      </w:rPr>
    </w:lvl>
    <w:lvl w:ilvl="4" w:tplc="A8FE9BE2">
      <w:numFmt w:val="bullet"/>
      <w:lvlText w:val="•"/>
      <w:lvlJc w:val="left"/>
      <w:pPr>
        <w:ind w:left="7800" w:hanging="289"/>
      </w:pPr>
      <w:rPr>
        <w:lang w:eastAsia="en-US" w:bidi="ar-SA"/>
      </w:rPr>
    </w:lvl>
    <w:lvl w:ilvl="5" w:tplc="AAB696CC">
      <w:numFmt w:val="bullet"/>
      <w:lvlText w:val="•"/>
      <w:lvlJc w:val="left"/>
      <w:pPr>
        <w:ind w:left="8370" w:hanging="289"/>
      </w:pPr>
      <w:rPr>
        <w:lang w:eastAsia="en-US" w:bidi="ar-SA"/>
      </w:rPr>
    </w:lvl>
    <w:lvl w:ilvl="6" w:tplc="8FDC7708">
      <w:numFmt w:val="bullet"/>
      <w:lvlText w:val="•"/>
      <w:lvlJc w:val="left"/>
      <w:pPr>
        <w:ind w:left="8940" w:hanging="289"/>
      </w:pPr>
      <w:rPr>
        <w:lang w:eastAsia="en-US" w:bidi="ar-SA"/>
      </w:rPr>
    </w:lvl>
    <w:lvl w:ilvl="7" w:tplc="E4D8AF4A">
      <w:numFmt w:val="bullet"/>
      <w:lvlText w:val="•"/>
      <w:lvlJc w:val="left"/>
      <w:pPr>
        <w:ind w:left="9510" w:hanging="289"/>
      </w:pPr>
      <w:rPr>
        <w:lang w:eastAsia="en-US" w:bidi="ar-SA"/>
      </w:rPr>
    </w:lvl>
    <w:lvl w:ilvl="8" w:tplc="221A9578">
      <w:numFmt w:val="bullet"/>
      <w:lvlText w:val="•"/>
      <w:lvlJc w:val="left"/>
      <w:pPr>
        <w:ind w:left="10080" w:hanging="289"/>
      </w:pPr>
      <w:rPr>
        <w:lang w:eastAsia="en-US" w:bidi="ar-SA"/>
      </w:rPr>
    </w:lvl>
  </w:abstractNum>
  <w:abstractNum w:abstractNumId="1">
    <w:nsid w:val="19881B83"/>
    <w:multiLevelType w:val="hybridMultilevel"/>
    <w:tmpl w:val="67B6383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A722C93"/>
    <w:multiLevelType w:val="hybridMultilevel"/>
    <w:tmpl w:val="C090D7E4"/>
    <w:lvl w:ilvl="0" w:tplc="17B02354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">
    <w:nsid w:val="22CB763C"/>
    <w:multiLevelType w:val="hybridMultilevel"/>
    <w:tmpl w:val="55C4A31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48296A"/>
    <w:multiLevelType w:val="hybridMultilevel"/>
    <w:tmpl w:val="A41654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B80638"/>
    <w:multiLevelType w:val="hybridMultilevel"/>
    <w:tmpl w:val="C1C680F8"/>
    <w:lvl w:ilvl="0" w:tplc="3140E9C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712BB8"/>
    <w:multiLevelType w:val="hybridMultilevel"/>
    <w:tmpl w:val="5DD65CF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1F94179"/>
    <w:multiLevelType w:val="hybridMultilevel"/>
    <w:tmpl w:val="A0A8E736"/>
    <w:lvl w:ilvl="0" w:tplc="893AE01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E02E0E"/>
    <w:multiLevelType w:val="hybridMultilevel"/>
    <w:tmpl w:val="1374C704"/>
    <w:lvl w:ilvl="0" w:tplc="926EFB2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16E73C9"/>
    <w:multiLevelType w:val="hybridMultilevel"/>
    <w:tmpl w:val="DE5ADC4C"/>
    <w:lvl w:ilvl="0" w:tplc="9138A4F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D9832C6"/>
    <w:multiLevelType w:val="hybridMultilevel"/>
    <w:tmpl w:val="0F048F96"/>
    <w:lvl w:ilvl="0" w:tplc="E312EF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A91E90"/>
    <w:multiLevelType w:val="hybridMultilevel"/>
    <w:tmpl w:val="B32AC4B2"/>
    <w:lvl w:ilvl="0" w:tplc="7B2A994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3710E05"/>
    <w:multiLevelType w:val="hybridMultilevel"/>
    <w:tmpl w:val="7F9C26E6"/>
    <w:lvl w:ilvl="0" w:tplc="CAA83312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41C1E86"/>
    <w:multiLevelType w:val="hybridMultilevel"/>
    <w:tmpl w:val="B17EC5A0"/>
    <w:lvl w:ilvl="0" w:tplc="255EFAF8">
      <w:start w:val="1"/>
      <w:numFmt w:val="lowerLetter"/>
      <w:lvlText w:val="%1)"/>
      <w:lvlJc w:val="left"/>
      <w:pPr>
        <w:ind w:left="252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972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1692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412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132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3852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4572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292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012" w:hanging="180"/>
      </w:pPr>
      <w:rPr>
        <w:rFonts w:cs="Times New Roman"/>
      </w:rPr>
    </w:lvl>
  </w:abstractNum>
  <w:abstractNum w:abstractNumId="14">
    <w:nsid w:val="7C423545"/>
    <w:multiLevelType w:val="hybridMultilevel"/>
    <w:tmpl w:val="E78A295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1"/>
  </w:num>
  <w:num w:numId="3">
    <w:abstractNumId w:val="10"/>
  </w:num>
  <w:num w:numId="4">
    <w:abstractNumId w:val="9"/>
  </w:num>
  <w:num w:numId="5">
    <w:abstractNumId w:val="12"/>
  </w:num>
  <w:num w:numId="6">
    <w:abstractNumId w:val="4"/>
  </w:num>
  <w:num w:numId="7">
    <w:abstractNumId w:val="3"/>
  </w:num>
  <w:num w:numId="8">
    <w:abstractNumId w:val="5"/>
  </w:num>
  <w:num w:numId="9">
    <w:abstractNumId w:val="7"/>
  </w:num>
  <w:num w:numId="10">
    <w:abstractNumId w:val="13"/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4D93"/>
    <w:rsid w:val="000055AD"/>
    <w:rsid w:val="0002064E"/>
    <w:rsid w:val="00026DA1"/>
    <w:rsid w:val="00047BA8"/>
    <w:rsid w:val="00055402"/>
    <w:rsid w:val="000638E0"/>
    <w:rsid w:val="0009493D"/>
    <w:rsid w:val="00094BB4"/>
    <w:rsid w:val="00095EC4"/>
    <w:rsid w:val="000A53F6"/>
    <w:rsid w:val="000C16F4"/>
    <w:rsid w:val="000D0F99"/>
    <w:rsid w:val="000E2F41"/>
    <w:rsid w:val="000E7AD5"/>
    <w:rsid w:val="00116596"/>
    <w:rsid w:val="00120BD7"/>
    <w:rsid w:val="00121B79"/>
    <w:rsid w:val="00123C67"/>
    <w:rsid w:val="00125E44"/>
    <w:rsid w:val="0015632D"/>
    <w:rsid w:val="001628E7"/>
    <w:rsid w:val="00165487"/>
    <w:rsid w:val="00172F7C"/>
    <w:rsid w:val="00193C23"/>
    <w:rsid w:val="001B43FA"/>
    <w:rsid w:val="001C5AFE"/>
    <w:rsid w:val="001F24FC"/>
    <w:rsid w:val="001F46D8"/>
    <w:rsid w:val="001F77ED"/>
    <w:rsid w:val="00212A40"/>
    <w:rsid w:val="002230F6"/>
    <w:rsid w:val="002277A7"/>
    <w:rsid w:val="002403DC"/>
    <w:rsid w:val="002570CF"/>
    <w:rsid w:val="00261E02"/>
    <w:rsid w:val="00264CE3"/>
    <w:rsid w:val="00273C0B"/>
    <w:rsid w:val="00276B3C"/>
    <w:rsid w:val="00292F4D"/>
    <w:rsid w:val="002B16E7"/>
    <w:rsid w:val="002B17C6"/>
    <w:rsid w:val="002C4D93"/>
    <w:rsid w:val="002E0674"/>
    <w:rsid w:val="002F15C5"/>
    <w:rsid w:val="00303782"/>
    <w:rsid w:val="00314D55"/>
    <w:rsid w:val="00321920"/>
    <w:rsid w:val="00325BA2"/>
    <w:rsid w:val="00346AC7"/>
    <w:rsid w:val="00376E35"/>
    <w:rsid w:val="00380F9B"/>
    <w:rsid w:val="00385AA0"/>
    <w:rsid w:val="003922EA"/>
    <w:rsid w:val="003A085A"/>
    <w:rsid w:val="003B064C"/>
    <w:rsid w:val="003B2D78"/>
    <w:rsid w:val="003C4097"/>
    <w:rsid w:val="003E300C"/>
    <w:rsid w:val="003F0120"/>
    <w:rsid w:val="00400E99"/>
    <w:rsid w:val="0043034A"/>
    <w:rsid w:val="00442B5E"/>
    <w:rsid w:val="00445EAF"/>
    <w:rsid w:val="004641DF"/>
    <w:rsid w:val="004754BD"/>
    <w:rsid w:val="00492ABC"/>
    <w:rsid w:val="004A6645"/>
    <w:rsid w:val="004D7D2C"/>
    <w:rsid w:val="004F7330"/>
    <w:rsid w:val="00506FCA"/>
    <w:rsid w:val="0050752D"/>
    <w:rsid w:val="005255D2"/>
    <w:rsid w:val="00527E11"/>
    <w:rsid w:val="005438F1"/>
    <w:rsid w:val="0058270C"/>
    <w:rsid w:val="005C6845"/>
    <w:rsid w:val="005D5EF1"/>
    <w:rsid w:val="006156FA"/>
    <w:rsid w:val="00621CD8"/>
    <w:rsid w:val="006228F6"/>
    <w:rsid w:val="00664510"/>
    <w:rsid w:val="00673A1E"/>
    <w:rsid w:val="006801B1"/>
    <w:rsid w:val="006A21AC"/>
    <w:rsid w:val="006C1901"/>
    <w:rsid w:val="00700711"/>
    <w:rsid w:val="007104EC"/>
    <w:rsid w:val="00724B00"/>
    <w:rsid w:val="0073607C"/>
    <w:rsid w:val="007369B9"/>
    <w:rsid w:val="00744AB5"/>
    <w:rsid w:val="00750ADE"/>
    <w:rsid w:val="00765CA6"/>
    <w:rsid w:val="00766742"/>
    <w:rsid w:val="00766B59"/>
    <w:rsid w:val="00771090"/>
    <w:rsid w:val="00777308"/>
    <w:rsid w:val="007A685A"/>
    <w:rsid w:val="007A6E83"/>
    <w:rsid w:val="007F1142"/>
    <w:rsid w:val="00802F30"/>
    <w:rsid w:val="00803FCF"/>
    <w:rsid w:val="00804843"/>
    <w:rsid w:val="00806E90"/>
    <w:rsid w:val="00826F57"/>
    <w:rsid w:val="00855FCC"/>
    <w:rsid w:val="008B2029"/>
    <w:rsid w:val="008C1CF3"/>
    <w:rsid w:val="008C2327"/>
    <w:rsid w:val="008E46E5"/>
    <w:rsid w:val="008F22E2"/>
    <w:rsid w:val="00901D19"/>
    <w:rsid w:val="00904348"/>
    <w:rsid w:val="009131C6"/>
    <w:rsid w:val="00913B63"/>
    <w:rsid w:val="00963607"/>
    <w:rsid w:val="00966C66"/>
    <w:rsid w:val="00976781"/>
    <w:rsid w:val="00994C98"/>
    <w:rsid w:val="00995161"/>
    <w:rsid w:val="009A1F6B"/>
    <w:rsid w:val="009C1567"/>
    <w:rsid w:val="009C5A9B"/>
    <w:rsid w:val="009D156E"/>
    <w:rsid w:val="00A03D32"/>
    <w:rsid w:val="00A34B5C"/>
    <w:rsid w:val="00A35B7E"/>
    <w:rsid w:val="00A36CD9"/>
    <w:rsid w:val="00A37E2F"/>
    <w:rsid w:val="00A51620"/>
    <w:rsid w:val="00A72051"/>
    <w:rsid w:val="00A74F7D"/>
    <w:rsid w:val="00A777C9"/>
    <w:rsid w:val="00A9658A"/>
    <w:rsid w:val="00A96850"/>
    <w:rsid w:val="00AA3E49"/>
    <w:rsid w:val="00AB2ADC"/>
    <w:rsid w:val="00AC5A86"/>
    <w:rsid w:val="00AF4F2B"/>
    <w:rsid w:val="00B02261"/>
    <w:rsid w:val="00B23C74"/>
    <w:rsid w:val="00B25BCF"/>
    <w:rsid w:val="00B311CF"/>
    <w:rsid w:val="00B62403"/>
    <w:rsid w:val="00B76F19"/>
    <w:rsid w:val="00B835E1"/>
    <w:rsid w:val="00B937E9"/>
    <w:rsid w:val="00B9402C"/>
    <w:rsid w:val="00BA1E0E"/>
    <w:rsid w:val="00BA5437"/>
    <w:rsid w:val="00BA5A4D"/>
    <w:rsid w:val="00BB3EFE"/>
    <w:rsid w:val="00BC17B4"/>
    <w:rsid w:val="00BC4FB4"/>
    <w:rsid w:val="00BE5D00"/>
    <w:rsid w:val="00C30BB9"/>
    <w:rsid w:val="00C54038"/>
    <w:rsid w:val="00C57B28"/>
    <w:rsid w:val="00C62A87"/>
    <w:rsid w:val="00C67C82"/>
    <w:rsid w:val="00C83729"/>
    <w:rsid w:val="00CA483A"/>
    <w:rsid w:val="00CE298C"/>
    <w:rsid w:val="00CF4FCF"/>
    <w:rsid w:val="00D25A8F"/>
    <w:rsid w:val="00D307A9"/>
    <w:rsid w:val="00D41950"/>
    <w:rsid w:val="00D549F3"/>
    <w:rsid w:val="00D611CB"/>
    <w:rsid w:val="00D66CDD"/>
    <w:rsid w:val="00D75CA6"/>
    <w:rsid w:val="00DA3914"/>
    <w:rsid w:val="00DA4492"/>
    <w:rsid w:val="00DC5373"/>
    <w:rsid w:val="00E12971"/>
    <w:rsid w:val="00E219E0"/>
    <w:rsid w:val="00E236C9"/>
    <w:rsid w:val="00E53EDD"/>
    <w:rsid w:val="00E934F1"/>
    <w:rsid w:val="00E949BB"/>
    <w:rsid w:val="00ED60CC"/>
    <w:rsid w:val="00EF4472"/>
    <w:rsid w:val="00F0231F"/>
    <w:rsid w:val="00F11208"/>
    <w:rsid w:val="00F40BFD"/>
    <w:rsid w:val="00F56139"/>
    <w:rsid w:val="00F62FB2"/>
    <w:rsid w:val="00F64729"/>
    <w:rsid w:val="00FA0410"/>
    <w:rsid w:val="00FA6DA5"/>
    <w:rsid w:val="00FD6E0E"/>
    <w:rsid w:val="00FF1129"/>
    <w:rsid w:val="00FF2F8E"/>
    <w:rsid w:val="00FF4AD2"/>
    <w:rsid w:val="00FF513D"/>
    <w:rsid w:val="00FF5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B459678-213C-4408-ADD7-009D1774DD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NoList">
    <w:name w:val="No List"/>
    <w:semiHidden/>
  </w:style>
  <w:style w:type="paragraph" w:customStyle="1" w:styleId="DefaultParagraphFontParaCharCharCharCharChar">
    <w:name w:val="Default Paragraph Font Para Char Char Char Char Char"/>
    <w:autoRedefine/>
    <w:rsid w:val="004D7D2C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PicturecaptionExact">
    <w:name w:val="Picture caption Exact"/>
    <w:link w:val="Picturecaption"/>
    <w:locked/>
    <w:rsid w:val="00E219E0"/>
    <w:rPr>
      <w:b/>
      <w:bCs/>
      <w:lang w:bidi="ar-SA"/>
    </w:rPr>
  </w:style>
  <w:style w:type="character" w:customStyle="1" w:styleId="PicturecaptionNotBold">
    <w:name w:val="Picture caption + Not Bold"/>
    <w:aliases w:val="Italic,Spacing 1 pt Exact"/>
    <w:rsid w:val="00E219E0"/>
    <w:rPr>
      <w:b/>
      <w:bCs/>
      <w:i/>
      <w:iCs/>
      <w:color w:val="000000"/>
      <w:spacing w:val="30"/>
      <w:w w:val="100"/>
      <w:position w:val="0"/>
      <w:sz w:val="24"/>
      <w:szCs w:val="24"/>
      <w:lang w:val="vi-VN" w:eastAsia="vi-VN" w:bidi="ar-SA"/>
    </w:rPr>
  </w:style>
  <w:style w:type="paragraph" w:customStyle="1" w:styleId="Picturecaption">
    <w:name w:val="Picture caption"/>
    <w:basedOn w:val="Normal"/>
    <w:link w:val="PicturecaptionExact"/>
    <w:rsid w:val="00E219E0"/>
    <w:pPr>
      <w:widowControl w:val="0"/>
      <w:shd w:val="clear" w:color="auto" w:fill="FFFFFF"/>
      <w:spacing w:line="240" w:lineRule="atLeast"/>
    </w:pPr>
    <w:rPr>
      <w:b/>
      <w:bCs/>
      <w:sz w:val="20"/>
      <w:szCs w:val="20"/>
      <w:lang w:val="x-none" w:eastAsia="x-none"/>
    </w:rPr>
  </w:style>
  <w:style w:type="paragraph" w:styleId="ListParagraph">
    <w:name w:val="List Paragraph"/>
    <w:basedOn w:val="Normal"/>
    <w:uiPriority w:val="1"/>
    <w:qFormat/>
    <w:rsid w:val="00901D1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B25BCF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B25BC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F112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paragraph" w:styleId="NormalWeb">
    <w:name w:val="Normal (Web)"/>
    <w:basedOn w:val="Normal"/>
    <w:uiPriority w:val="99"/>
    <w:unhideWhenUsed/>
    <w:rsid w:val="00724B00"/>
    <w:pPr>
      <w:spacing w:before="100" w:beforeAutospacing="1" w:after="100" w:afterAutospacing="1"/>
    </w:pPr>
  </w:style>
  <w:style w:type="paragraph" w:styleId="BodyText">
    <w:name w:val="Body Text"/>
    <w:basedOn w:val="Normal"/>
    <w:link w:val="BodyTextChar"/>
    <w:uiPriority w:val="1"/>
    <w:unhideWhenUsed/>
    <w:qFormat/>
    <w:rsid w:val="006801B1"/>
    <w:pPr>
      <w:widowControl w:val="0"/>
      <w:autoSpaceDE w:val="0"/>
      <w:autoSpaceDN w:val="0"/>
    </w:pPr>
    <w:rPr>
      <w:sz w:val="28"/>
      <w:szCs w:val="28"/>
    </w:rPr>
  </w:style>
  <w:style w:type="character" w:customStyle="1" w:styleId="BodyTextChar">
    <w:name w:val="Body Text Char"/>
    <w:link w:val="BodyText"/>
    <w:uiPriority w:val="1"/>
    <w:rsid w:val="006801B1"/>
    <w:rPr>
      <w:sz w:val="28"/>
      <w:szCs w:val="28"/>
    </w:rPr>
  </w:style>
  <w:style w:type="paragraph" w:customStyle="1" w:styleId="TableParagraph">
    <w:name w:val="Table Paragraph"/>
    <w:basedOn w:val="Normal"/>
    <w:uiPriority w:val="1"/>
    <w:qFormat/>
    <w:rsid w:val="004641DF"/>
    <w:pPr>
      <w:widowControl w:val="0"/>
      <w:autoSpaceDE w:val="0"/>
      <w:autoSpaceDN w:val="0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70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8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7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03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4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4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34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3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94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59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0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4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96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54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2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9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76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8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05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8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7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62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67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83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1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72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94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87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0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74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5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85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9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431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7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21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9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6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34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65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93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54</Words>
  <Characters>373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 - Biểu thức đại số ( 2 điểm )</vt:lpstr>
    </vt:vector>
  </TitlesOfParts>
  <Company>Sky123.Org</Company>
  <LinksUpToDate>false</LinksUpToDate>
  <CharactersWithSpaces>43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oán vào 10 2023 tương dương;  có đáp án chi tiết và thang điểm giúp các em so sánh và đối chiếu kết quả sau thười gian thực hiện</dc:title>
  <dc:subject/>
  <dc:creator>doctailieu.com</dc:creator>
  <cp:keywords>Đề thi thử toán vào 10 2023 tương dương</cp:keywords>
  <dc:description/>
  <cp:lastModifiedBy>Microsoft account</cp:lastModifiedBy>
  <cp:revision>2</cp:revision>
  <cp:lastPrinted>2022-03-24T11:23:00Z</cp:lastPrinted>
  <dcterms:created xsi:type="dcterms:W3CDTF">2023-05-11T02:36:00Z</dcterms:created>
  <dcterms:modified xsi:type="dcterms:W3CDTF">2023-05-11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